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CE9F12C" w14:textId="77777777" w:rsidR="004F6F05" w:rsidRPr="00204EBE" w:rsidRDefault="008F442C" w:rsidP="004F6F05">
      <w:pPr>
        <w:rPr>
          <w:b/>
        </w:rPr>
      </w:pPr>
      <w:r>
        <w:rPr>
          <w:b/>
        </w:rPr>
        <w:t xml:space="preserve"> </w:t>
      </w:r>
      <w:r w:rsidR="004F6F05">
        <w:rPr>
          <w:b/>
        </w:rPr>
        <w:t>Name__________________________</w:t>
      </w:r>
      <w:proofErr w:type="gramStart"/>
      <w:r w:rsidR="004F6F05">
        <w:rPr>
          <w:b/>
        </w:rPr>
        <w:t>_  UCID</w:t>
      </w:r>
      <w:proofErr w:type="gramEnd"/>
      <w:r w:rsidR="004F6F05">
        <w:rPr>
          <w:b/>
        </w:rPr>
        <w:t>__________________________</w:t>
      </w:r>
    </w:p>
    <w:p w14:paraId="55D5E892" w14:textId="77777777" w:rsidR="00741E52" w:rsidRDefault="006D66BB">
      <w:pPr>
        <w:rPr>
          <w:b/>
        </w:rPr>
      </w:pPr>
      <w:r w:rsidRPr="00204EBE">
        <w:rPr>
          <w:b/>
        </w:rPr>
        <w:t xml:space="preserve">ENEL441    </w:t>
      </w:r>
      <w:r w:rsidR="006350EA">
        <w:rPr>
          <w:b/>
        </w:rPr>
        <w:t xml:space="preserve">QUIZ </w:t>
      </w:r>
      <w:r w:rsidR="00BE6907">
        <w:rPr>
          <w:b/>
        </w:rPr>
        <w:t>5</w:t>
      </w:r>
      <w:r w:rsidR="006350EA">
        <w:rPr>
          <w:b/>
        </w:rPr>
        <w:t xml:space="preserve">   </w:t>
      </w:r>
      <w:r w:rsidR="00BE6907">
        <w:rPr>
          <w:b/>
        </w:rPr>
        <w:t>March 25</w:t>
      </w:r>
      <w:r w:rsidR="00741E52">
        <w:rPr>
          <w:b/>
        </w:rPr>
        <w:t>, 20</w:t>
      </w:r>
      <w:r w:rsidR="00BE6907">
        <w:rPr>
          <w:b/>
        </w:rPr>
        <w:t>20</w:t>
      </w:r>
    </w:p>
    <w:p w14:paraId="1CEFDB53" w14:textId="1A8400BD" w:rsidR="0054778B" w:rsidRPr="0054778B" w:rsidRDefault="00204EBE" w:rsidP="000A1DEB">
      <w:pPr>
        <w:rPr>
          <w:b/>
        </w:rPr>
      </w:pPr>
      <w:r>
        <w:rPr>
          <w:b/>
        </w:rPr>
        <w:t xml:space="preserve">    </w:t>
      </w:r>
      <w:r w:rsidR="006D78AE"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</w:p>
    <w:p w14:paraId="3D391D23" w14:textId="30CCD3DF" w:rsidR="0054778B" w:rsidRPr="0054778B" w:rsidRDefault="0054778B" w:rsidP="000A1DEB">
      <w:pPr>
        <w:rPr>
          <w:b/>
          <w:bCs/>
        </w:rPr>
      </w:pPr>
      <w:r w:rsidRPr="0054778B">
        <w:rPr>
          <w:b/>
          <w:bCs/>
        </w:rPr>
        <w:t>Please consider</w:t>
      </w:r>
      <w:r>
        <w:rPr>
          <w:b/>
          <w:bCs/>
        </w:rPr>
        <w:t xml:space="preserve"> and </w:t>
      </w:r>
      <w:r w:rsidR="00AB59C0">
        <w:rPr>
          <w:b/>
          <w:bCs/>
        </w:rPr>
        <w:t>insert your name as indicated</w:t>
      </w:r>
    </w:p>
    <w:p w14:paraId="6E672EC5" w14:textId="77777777" w:rsidR="00AB59C0" w:rsidRDefault="0054778B" w:rsidP="000A1DEB">
      <w:r>
        <w:t>This quiz is to be completed by you only.  Your submitted filled out quiz is to be your work only and not a product of groupthink.  So how can the university monitor this and ensure that these take-home exams are honestly completed and that your grade thereby becomes a fair assessment of your comprehension of the course material?  We can’t and there is no point in even trying except to</w:t>
      </w:r>
      <w:r w:rsidR="00AB59C0">
        <w:t xml:space="preserve"> ask you to insert your name here as a promise that your submitted quiz is entirely your work.  </w:t>
      </w:r>
    </w:p>
    <w:p w14:paraId="7F96E31D" w14:textId="7289D4EB" w:rsidR="0054778B" w:rsidRDefault="00AB59C0" w:rsidP="000A1DEB">
      <w:r>
        <w:t>I, (_____your name here_____) certify that the solutions provided to this quiz have been produced by myself only without collaboration with others.</w:t>
      </w:r>
      <w:r w:rsidR="0054778B">
        <w:t xml:space="preserve">   </w:t>
      </w:r>
    </w:p>
    <w:p w14:paraId="75E57CC3" w14:textId="77777777" w:rsidR="0054778B" w:rsidRDefault="0054778B" w:rsidP="000A1DEB"/>
    <w:p w14:paraId="06B78E05" w14:textId="2CBA3A73" w:rsidR="000A1DEB" w:rsidRDefault="00AB59C0" w:rsidP="000A1DEB">
      <w:r>
        <w:t>C</w:t>
      </w:r>
      <w:bookmarkStart w:id="0" w:name="_GoBack"/>
      <w:bookmarkEnd w:id="0"/>
      <w:r w:rsidR="000A1DEB">
        <w:t>onsider the feedback system given below</w:t>
      </w:r>
      <w:r w:rsidR="004847A8" w:rsidRPr="004847A8">
        <w:t xml:space="preserve"> </w:t>
      </w:r>
      <w:r w:rsidR="004847A8">
        <w:t xml:space="preserve">with the plant as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s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s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-2s+2</m:t>
            </m:r>
          </m:den>
        </m:f>
      </m:oMath>
    </w:p>
    <w:p w14:paraId="4AD00180" w14:textId="77777777" w:rsidR="000A1DEB" w:rsidRDefault="000A1DEB" w:rsidP="000A1DEB">
      <w:r>
        <w:rPr>
          <w:noProof/>
          <w:lang w:val="en-US" w:eastAsia="en-US"/>
        </w:rPr>
        <mc:AlternateContent>
          <mc:Choice Requires="wpc">
            <w:drawing>
              <wp:inline distT="0" distB="0" distL="0" distR="0" wp14:anchorId="5122D8F0" wp14:editId="40E9408F">
                <wp:extent cx="5417185" cy="1562735"/>
                <wp:effectExtent l="0" t="0" r="12065" b="18415"/>
                <wp:docPr id="167" name="Canvas 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>
                        <a:ln>
                          <a:solidFill>
                            <a:schemeClr val="tx1"/>
                          </a:solidFill>
                        </a:ln>
                      </wpc:whole>
                      <wps:wsp>
                        <wps:cNvPr id="151" name="Text Box 67"/>
                        <wps:cNvSpPr txBox="1"/>
                        <wps:spPr>
                          <a:xfrm>
                            <a:off x="1917693" y="339895"/>
                            <a:ext cx="594360" cy="474345"/>
                          </a:xfrm>
                          <a:prstGeom prst="rect">
                            <a:avLst/>
                          </a:prstGeom>
                          <a:ln/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F4E97E5" w14:textId="77777777" w:rsidR="000A1DEB" w:rsidRPr="00FD6634" w:rsidRDefault="000A1DEB" w:rsidP="000A1DEB">
                              <w:pPr>
                                <w:rPr>
                                  <w:sz w:val="32"/>
                                  <w:szCs w:val="32"/>
                                </w:rPr>
                              </w:pPr>
                              <w:proofErr w:type="spellStart"/>
                              <w:r>
                                <w:rPr>
                                  <w:sz w:val="32"/>
                                  <w:szCs w:val="32"/>
                                </w:rPr>
                                <w:t>H</w:t>
                              </w:r>
                              <w:r w:rsidRPr="00260848">
                                <w:rPr>
                                  <w:sz w:val="32"/>
                                  <w:szCs w:val="32"/>
                                  <w:vertAlign w:val="subscript"/>
                                </w:rPr>
                                <w:t>c</w:t>
                              </w:r>
                              <w:proofErr w:type="spellEnd"/>
                              <w:r w:rsidRPr="00FD6634">
                                <w:rPr>
                                  <w:sz w:val="32"/>
                                  <w:szCs w:val="32"/>
                                </w:rPr>
                                <w:t>(s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2" name="Text Box 6"/>
                        <wps:cNvSpPr txBox="1"/>
                        <wps:spPr>
                          <a:xfrm>
                            <a:off x="3119970" y="346360"/>
                            <a:ext cx="636270" cy="474345"/>
                          </a:xfrm>
                          <a:prstGeom prst="rect">
                            <a:avLst/>
                          </a:prstGeom>
                          <a:ln/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E5AB73B" w14:textId="77777777" w:rsidR="000A1DEB" w:rsidRDefault="000A1DEB" w:rsidP="000A1DEB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sz w:val="32"/>
                                  <w:szCs w:val="32"/>
                                </w:rPr>
                                <w:t>H</w:t>
                              </w:r>
                              <w:r w:rsidRPr="00260848">
                                <w:rPr>
                                  <w:sz w:val="32"/>
                                  <w:szCs w:val="32"/>
                                  <w:vertAlign w:val="subscript"/>
                                </w:rPr>
                                <w:t>p</w:t>
                              </w:r>
                              <w:r>
                                <w:rPr>
                                  <w:sz w:val="32"/>
                                  <w:szCs w:val="32"/>
                                </w:rPr>
                                <w:t>(s)</w: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4" name="Straight Arrow Connector 69"/>
                        <wps:cNvCnPr>
                          <a:stCxn id="151" idx="3"/>
                          <a:endCxn id="152" idx="1"/>
                        </wps:cNvCnPr>
                        <wps:spPr>
                          <a:xfrm>
                            <a:off x="2546343" y="577068"/>
                            <a:ext cx="573627" cy="6465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5" name="Text Box 6"/>
                        <wps:cNvSpPr txBox="1"/>
                        <wps:spPr>
                          <a:xfrm>
                            <a:off x="1024952" y="217629"/>
                            <a:ext cx="323215" cy="721857"/>
                          </a:xfrm>
                          <a:prstGeom prst="rect">
                            <a:avLst/>
                          </a:prstGeom>
                          <a:ln/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67E5275" w14:textId="77777777" w:rsidR="000A1DEB" w:rsidRDefault="000A1DEB" w:rsidP="000A1DEB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  <w:rPr>
                                  <w:sz w:val="32"/>
                                  <w:szCs w:val="32"/>
                                </w:rPr>
                              </w:pPr>
                              <w:r>
                                <w:rPr>
                                  <w:sz w:val="32"/>
                                  <w:szCs w:val="32"/>
                                </w:rPr>
                                <w:t>+</w:t>
                              </w:r>
                            </w:p>
                            <w:p w14:paraId="772E29F1" w14:textId="77777777" w:rsidR="000A1DEB" w:rsidRDefault="000A1DEB" w:rsidP="000A1DEB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sz w:val="32"/>
                                  <w:szCs w:val="32"/>
                                </w:rPr>
                                <w:t>-</w: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6" name="Text Box 71"/>
                        <wps:cNvSpPr txBox="1"/>
                        <wps:spPr>
                          <a:xfrm>
                            <a:off x="59192" y="229054"/>
                            <a:ext cx="502285" cy="37592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4AD199F" w14:textId="77777777" w:rsidR="000A1DEB" w:rsidRPr="00FD6634" w:rsidRDefault="000A1DEB" w:rsidP="000A1DEB">
                              <w:pPr>
                                <w:rPr>
                                  <w:sz w:val="32"/>
                                  <w:szCs w:val="32"/>
                                </w:rPr>
                              </w:pPr>
                              <w:r>
                                <w:rPr>
                                  <w:sz w:val="32"/>
                                  <w:szCs w:val="32"/>
                                </w:rPr>
                                <w:t>R</w:t>
                              </w:r>
                              <w:r w:rsidRPr="00FD6634">
                                <w:rPr>
                                  <w:sz w:val="32"/>
                                  <w:szCs w:val="32"/>
                                </w:rPr>
                                <w:t>(s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7" name="Text Box 10"/>
                        <wps:cNvSpPr txBox="1"/>
                        <wps:spPr>
                          <a:xfrm>
                            <a:off x="4613104" y="454616"/>
                            <a:ext cx="505460" cy="37528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04FD285" w14:textId="77777777" w:rsidR="000A1DEB" w:rsidRPr="00C446EF" w:rsidRDefault="000A1DEB" w:rsidP="000A1DEB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  <w:rPr>
                                  <w:sz w:val="28"/>
                                  <w:szCs w:val="28"/>
                                </w:rPr>
                              </w:pPr>
                              <w:r w:rsidRPr="00C446EF">
                                <w:rPr>
                                  <w:sz w:val="28"/>
                                  <w:szCs w:val="28"/>
                                </w:rPr>
                                <w:t>Y(s)</w: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8" name="Straight Arrow Connector 73"/>
                        <wps:cNvCnPr/>
                        <wps:spPr>
                          <a:xfrm>
                            <a:off x="557032" y="377622"/>
                            <a:ext cx="457200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9" name="Straight Arrow Connector 74"/>
                        <wps:cNvCnPr>
                          <a:stCxn id="155" idx="3"/>
                          <a:endCxn id="151" idx="1"/>
                        </wps:cNvCnPr>
                        <wps:spPr>
                          <a:xfrm flipV="1">
                            <a:off x="1348167" y="577068"/>
                            <a:ext cx="569526" cy="149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0" name="Straight Connector 75"/>
                        <wps:cNvCnPr/>
                        <wps:spPr>
                          <a:xfrm>
                            <a:off x="557032" y="1388872"/>
                            <a:ext cx="3436234" cy="1162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1" name="Straight Connector 76"/>
                        <wps:cNvCnPr/>
                        <wps:spPr>
                          <a:xfrm flipV="1">
                            <a:off x="557032" y="840023"/>
                            <a:ext cx="0" cy="548937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2" name="Straight Arrow Connector 77"/>
                        <wps:cNvCnPr/>
                        <wps:spPr>
                          <a:xfrm>
                            <a:off x="557032" y="840023"/>
                            <a:ext cx="467920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4" name="Straight Connector 78"/>
                        <wps:cNvCnPr/>
                        <wps:spPr>
                          <a:xfrm>
                            <a:off x="3993265" y="583533"/>
                            <a:ext cx="1" cy="80755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5" name="Straight Arrow Connector 79"/>
                        <wps:cNvCnPr/>
                        <wps:spPr>
                          <a:xfrm>
                            <a:off x="3756240" y="570087"/>
                            <a:ext cx="859286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" name="Text Box 10"/>
                        <wps:cNvSpPr txBox="1"/>
                        <wps:spPr>
                          <a:xfrm>
                            <a:off x="1397053" y="128485"/>
                            <a:ext cx="485775" cy="37528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7C16682" w14:textId="77777777" w:rsidR="009D7EF7" w:rsidRDefault="009D7EF7" w:rsidP="009D7EF7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sz w:val="28"/>
                                  <w:szCs w:val="28"/>
                                </w:rPr>
                                <w:t>E(s)</w: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122D8F0" id="Canvas 82" o:spid="_x0000_s1026" editas="canvas" style="width:426.55pt;height:123.05pt;mso-position-horizontal-relative:char;mso-position-vertical-relative:line" coordsize="54171,1562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54171;height:15627;visibility:visible;mso-wrap-style:square" stroked="t" strokecolor="black [3213]">
                  <v:fill o:detectmouseclick="t"/>
                  <v:path o:connecttype="none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67" o:spid="_x0000_s1028" type="#_x0000_t202" style="position:absolute;left:19176;top:3398;width:5944;height:47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" fillcolor="white [3201]" strokecolor="black [3200]" strokeweight="2pt">
                  <v:textbox>
                    <w:txbxContent>
                      <w:p w14:paraId="3F4E97E5" w14:textId="77777777" w:rsidR="000A1DEB" w:rsidRPr="00FD6634" w:rsidRDefault="000A1DEB" w:rsidP="000A1DEB">
                        <w:pPr>
                          <w:rPr>
                            <w:sz w:val="32"/>
                            <w:szCs w:val="32"/>
                          </w:rPr>
                        </w:pPr>
                        <w:proofErr w:type="spellStart"/>
                        <w:r>
                          <w:rPr>
                            <w:sz w:val="32"/>
                            <w:szCs w:val="32"/>
                          </w:rPr>
                          <w:t>H</w:t>
                        </w:r>
                        <w:r w:rsidRPr="00260848">
                          <w:rPr>
                            <w:sz w:val="32"/>
                            <w:szCs w:val="32"/>
                            <w:vertAlign w:val="subscript"/>
                          </w:rPr>
                          <w:t>c</w:t>
                        </w:r>
                        <w:proofErr w:type="spellEnd"/>
                        <w:r w:rsidRPr="00FD6634">
                          <w:rPr>
                            <w:sz w:val="32"/>
                            <w:szCs w:val="32"/>
                          </w:rPr>
                          <w:t>(s)</w:t>
                        </w:r>
                      </w:p>
                    </w:txbxContent>
                  </v:textbox>
                </v:shape>
                <v:shape id="Text Box 6" o:spid="_x0000_s1029" type="#_x0000_t202" style="position:absolute;left:31199;top:3463;width:6363;height:47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" fillcolor="white [3201]" strokecolor="black [3200]" strokeweight="2pt">
                  <v:textbox>
                    <w:txbxContent>
                      <w:p w14:paraId="5E5AB73B" w14:textId="77777777" w:rsidR="000A1DEB" w:rsidRDefault="000A1DEB" w:rsidP="000A1DEB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w:r>
                          <w:rPr>
                            <w:sz w:val="32"/>
                            <w:szCs w:val="32"/>
                          </w:rPr>
                          <w:t>H</w:t>
                        </w:r>
                        <w:r w:rsidRPr="00260848">
                          <w:rPr>
                            <w:sz w:val="32"/>
                            <w:szCs w:val="32"/>
                            <w:vertAlign w:val="subscript"/>
                          </w:rPr>
                          <w:t>p</w:t>
                        </w:r>
                        <w:r>
                          <w:rPr>
                            <w:sz w:val="32"/>
                            <w:szCs w:val="32"/>
                          </w:rPr>
                          <w:t>(s)</w: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69" o:spid="_x0000_s1030" type="#_x0000_t32" style="position:absolute;left:25463;top:5770;width:5736;height:6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" strokecolor="black [3213]">
                  <v:stroke endarrow="open"/>
                </v:shape>
                <v:shape id="Text Box 6" o:spid="_x0000_s1031" type="#_x0000_t202" style="position:absolute;left:10249;top:2176;width:3232;height:721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" fillcolor="white [3201]" strokecolor="black [3200]" strokeweight="2pt">
                  <v:textbox>
                    <w:txbxContent>
                      <w:p w14:paraId="467E5275" w14:textId="77777777" w:rsidR="000A1DEB" w:rsidRDefault="000A1DEB" w:rsidP="000A1DEB">
                        <w:pPr>
                          <w:pStyle w:val="NormalWeb"/>
                          <w:spacing w:before="0" w:beforeAutospacing="0" w:after="200" w:afterAutospacing="0" w:line="276" w:lineRule="auto"/>
                          <w:rPr>
                            <w:sz w:val="32"/>
                            <w:szCs w:val="32"/>
                          </w:rPr>
                        </w:pPr>
                        <w:r>
                          <w:rPr>
                            <w:sz w:val="32"/>
                            <w:szCs w:val="32"/>
                          </w:rPr>
                          <w:t>+</w:t>
                        </w:r>
                      </w:p>
                      <w:p w14:paraId="772E29F1" w14:textId="77777777" w:rsidR="000A1DEB" w:rsidRDefault="000A1DEB" w:rsidP="000A1DEB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w:r>
                          <w:rPr>
                            <w:sz w:val="32"/>
                            <w:szCs w:val="32"/>
                          </w:rPr>
                          <w:t>-</w:t>
                        </w:r>
                      </w:p>
                    </w:txbxContent>
                  </v:textbox>
                </v:shape>
                <v:shape id="Text Box 71" o:spid="_x0000_s1032" type="#_x0000_t202" style="position:absolute;left:591;top:2290;width:5023;height:375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" fillcolor="white [3201]" stroked="f" strokeweight=".5pt">
                  <v:textbox>
                    <w:txbxContent>
                      <w:p w14:paraId="04AD199F" w14:textId="77777777" w:rsidR="000A1DEB" w:rsidRPr="00FD6634" w:rsidRDefault="000A1DEB" w:rsidP="000A1DEB">
                        <w:pPr>
                          <w:rPr>
                            <w:sz w:val="32"/>
                            <w:szCs w:val="32"/>
                          </w:rPr>
                        </w:pPr>
                        <w:r>
                          <w:rPr>
                            <w:sz w:val="32"/>
                            <w:szCs w:val="32"/>
                          </w:rPr>
                          <w:t>R</w:t>
                        </w:r>
                        <w:r w:rsidRPr="00FD6634">
                          <w:rPr>
                            <w:sz w:val="32"/>
                            <w:szCs w:val="32"/>
                          </w:rPr>
                          <w:t>(s)</w:t>
                        </w:r>
                      </w:p>
                    </w:txbxContent>
                  </v:textbox>
                </v:shape>
                <v:shape id="Text Box 10" o:spid="_x0000_s1033" type="#_x0000_t202" style="position:absolute;left:46131;top:4546;width:5054;height:37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" fillcolor="white [3201]" stroked="f" strokeweight=".5pt">
                  <v:textbox>
                    <w:txbxContent>
                      <w:p w14:paraId="004FD285" w14:textId="77777777" w:rsidR="000A1DEB" w:rsidRPr="00C446EF" w:rsidRDefault="000A1DEB" w:rsidP="000A1DEB">
                        <w:pPr>
                          <w:pStyle w:val="NormalWeb"/>
                          <w:spacing w:before="0" w:beforeAutospacing="0" w:after="200" w:afterAutospacing="0" w:line="276" w:lineRule="auto"/>
                          <w:rPr>
                            <w:sz w:val="28"/>
                            <w:szCs w:val="28"/>
                          </w:rPr>
                        </w:pPr>
                        <w:r w:rsidRPr="00C446EF">
                          <w:rPr>
                            <w:sz w:val="28"/>
                            <w:szCs w:val="28"/>
                          </w:rPr>
                          <w:t>Y(s)</w:t>
                        </w:r>
                      </w:p>
                    </w:txbxContent>
                  </v:textbox>
                </v:shape>
                <v:shape id="Straight Arrow Connector 73" o:spid="_x0000_s1034" type="#_x0000_t32" style="position:absolute;left:5570;top:3776;width:457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" strokecolor="black [3213]">
                  <v:stroke endarrow="open"/>
                </v:shape>
                <v:shape id="Straight Arrow Connector 74" o:spid="_x0000_s1035" type="#_x0000_t32" style="position:absolute;left:13481;top:5770;width:5695;height:1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" strokecolor="black [3213]">
                  <v:stroke endarrow="open"/>
                </v:shape>
                <v:line id="Straight Connector 75" o:spid="_x0000_s1036" style="position:absolute;visibility:visible;mso-wrap-style:square" from="5570,13888" to="39932,140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" strokecolor="black [3213]"/>
                <v:line id="Straight Connector 76" o:spid="_x0000_s1037" style="position:absolute;flip:y;visibility:visible;mso-wrap-style:square" from="5570,8400" to="5570,138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" strokecolor="black [3213]"/>
                <v:shape id="Straight Arrow Connector 77" o:spid="_x0000_s1038" type="#_x0000_t32" style="position:absolute;left:5570;top:8400;width:467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" strokecolor="black [3213]">
                  <v:stroke endarrow="open"/>
                </v:shape>
                <v:line id="Straight Connector 78" o:spid="_x0000_s1039" style="position:absolute;visibility:visible;mso-wrap-style:square" from="39932,5835" to="39932,139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" strokecolor="black [3213]"/>
                <v:shape id="Straight Arrow Connector 79" o:spid="_x0000_s1040" type="#_x0000_t32" style="position:absolute;left:37562;top:5700;width:8593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" strokecolor="black [3213]">
                  <v:stroke endarrow="open"/>
                </v:shape>
                <v:shape id="Text Box 10" o:spid="_x0000_s1041" type="#_x0000_t202" style="position:absolute;left:13970;top:1284;width:4858;height:37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" fillcolor="white [3201]" stroked="f" strokeweight=".5pt">
                  <v:textbox>
                    <w:txbxContent>
                      <w:p w14:paraId="27C16682" w14:textId="77777777" w:rsidR="009D7EF7" w:rsidRDefault="009D7EF7" w:rsidP="009D7EF7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w:r>
                          <w:rPr>
                            <w:sz w:val="28"/>
                            <w:szCs w:val="28"/>
                          </w:rPr>
                          <w:t>E(s)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28D6615F" w14:textId="76D4F84D" w:rsidR="00CB0534" w:rsidRDefault="006350EA" w:rsidP="000A1DEB">
      <w:r>
        <w:rPr>
          <w:b/>
        </w:rPr>
        <w:t>Q</w:t>
      </w:r>
      <w:r w:rsidR="001313CF">
        <w:rPr>
          <w:b/>
        </w:rPr>
        <w:t>1</w:t>
      </w:r>
      <w:r w:rsidR="001A32D3">
        <w:rPr>
          <w:b/>
        </w:rPr>
        <w:t>(5</w:t>
      </w:r>
      <w:proofErr w:type="gramStart"/>
      <w:r w:rsidR="000A1DEB" w:rsidRPr="007E48F7">
        <w:rPr>
          <w:b/>
        </w:rPr>
        <w:t>)</w:t>
      </w:r>
      <w:r>
        <w:t xml:space="preserve">  </w:t>
      </w:r>
      <w:r w:rsidR="001A32D3">
        <w:t>Assume</w:t>
      </w:r>
      <w:proofErr w:type="gramEnd"/>
      <w:r w:rsidR="001A32D3">
        <w:t xml:space="preserve"> the compensator is</w:t>
      </w:r>
    </w:p>
    <w:p w14:paraId="43623322" w14:textId="77777777" w:rsidR="00CB0534" w:rsidRDefault="00C70254" w:rsidP="000A1DEB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c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s</m:t>
              </m:r>
            </m:e>
          </m:d>
          <m:r>
            <w:rPr>
              <w:rFonts w:ascii="Cambria Math" w:hAnsi="Cambria Math"/>
            </w:rPr>
            <m:t>=G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s+1</m:t>
              </m:r>
            </m:num>
            <m:den>
              <m:r>
                <w:rPr>
                  <w:rFonts w:ascii="Cambria Math" w:hAnsi="Cambria Math"/>
                </w:rPr>
                <m:t>s+4</m:t>
              </m:r>
            </m:den>
          </m:f>
        </m:oMath>
      </m:oMathPara>
    </w:p>
    <w:p w14:paraId="5936752B" w14:textId="08B012EF" w:rsidR="00CB0534" w:rsidRDefault="006350EA" w:rsidP="000A1DEB">
      <w:r>
        <w:t xml:space="preserve">Generate a root locus plot </w:t>
      </w:r>
      <w:r w:rsidR="00CB0534">
        <w:t xml:space="preserve">of the closed loop trajectories for </w:t>
      </w:r>
      <w:r w:rsidR="00CB0534" w:rsidRPr="007E48F7">
        <w:rPr>
          <w:position w:val="-6"/>
        </w:rPr>
        <w:object w:dxaOrig="1020" w:dyaOrig="279" w14:anchorId="4F5E91D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2pt;height:13.6pt" o:ole="">
            <v:imagedata r:id="rId7" o:title=""/>
          </v:shape>
          <o:OLEObject Type="Embed" ProgID="Equation.DSMT4" ShapeID="_x0000_i1025" DrawAspect="Content" ObjectID="_1646461221" r:id="rId8"/>
        </w:object>
      </w:r>
      <w:r>
        <w:t xml:space="preserve">using the axis below. Label </w:t>
      </w:r>
      <w:proofErr w:type="gramStart"/>
      <w:r>
        <w:t>all of</w:t>
      </w:r>
      <w:proofErr w:type="gramEnd"/>
      <w:r>
        <w:t xml:space="preserve"> the open loop poles and zeros. </w:t>
      </w:r>
      <w:r w:rsidR="00CB0534">
        <w:t xml:space="preserve">Can </w:t>
      </w:r>
      <w:r w:rsidR="001313CF">
        <w:t xml:space="preserve">G be selected for this </w:t>
      </w:r>
      <w:r w:rsidR="00CB0534">
        <w:t xml:space="preserve">compensator </w:t>
      </w:r>
      <w:r w:rsidR="001313CF">
        <w:t xml:space="preserve">that </w:t>
      </w:r>
      <w:r w:rsidR="00CB0534">
        <w:t>make</w:t>
      </w:r>
      <w:r w:rsidR="001313CF">
        <w:t>s</w:t>
      </w:r>
      <w:r w:rsidR="00CB0534">
        <w:t xml:space="preserve"> the loop stable?  </w:t>
      </w:r>
    </w:p>
    <w:p w14:paraId="1939D082" w14:textId="77777777" w:rsidR="004847A8" w:rsidRDefault="006350EA" w:rsidP="000A1DEB">
      <w:r>
        <w:rPr>
          <w:noProof/>
          <w:lang w:val="en-US" w:eastAsia="en-US"/>
        </w:rPr>
        <w:lastRenderedPageBreak/>
        <mc:AlternateContent>
          <mc:Choice Requires="wpc">
            <w:drawing>
              <wp:inline distT="0" distB="0" distL="0" distR="0" wp14:anchorId="5A8BADCA" wp14:editId="3B970C01">
                <wp:extent cx="5486400" cy="3200400"/>
                <wp:effectExtent l="0" t="0" r="0" b="0"/>
                <wp:docPr id="3" name="Canvas 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4" name="Straight Arrow Connector 4"/>
                        <wps:cNvCnPr/>
                        <wps:spPr>
                          <a:xfrm flipV="1">
                            <a:off x="3129566" y="154547"/>
                            <a:ext cx="0" cy="2646608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" name="Straight Arrow Connector 5"/>
                        <wps:cNvCnPr/>
                        <wps:spPr>
                          <a:xfrm>
                            <a:off x="605307" y="1796603"/>
                            <a:ext cx="3773510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0E7140E" id="Canvas 3" o:spid="_x0000_s1026" editas="canvas" style="width:6in;height:252pt;mso-position-horizontal-relative:char;mso-position-vertical-relative:line" coordsize="54864,320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">
                <v:shape id="_x0000_s1027" type="#_x0000_t75" style="position:absolute;width:54864;height:32004;visibility:visible;mso-wrap-style:square">
                  <v:fill o:detectmouseclick="t"/>
                  <v:path o:connecttype="none"/>
                </v:shape>
                <v:shape id="Straight Arrow Connector 4" o:spid="_x0000_s1028" type="#_x0000_t32" style="position:absolute;left:31295;top:1545;width:0;height:2646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WSgKcMAAADaAAAADwAAAGRycy9kb3ducmV2LnhtbESPQWsCMRSE74X+h/CE3mrW1q6yGqUU&#10;Woq3uuL5uXluFjcv2yTq6q9vCoLHYWa+YebL3rbiRD40jhWMhhkI4srphmsFm/LzeQoiRGSNrWNS&#10;cKEAy8XjwxwL7c78Q6d1rEWCcChQgYmxK6QMlSGLYeg64uTtnbcYk/S11B7PCW5b+ZJlubTYcFow&#10;2NGHoeqwPloFu/JXv5m81Cv/6vL8ct1OVscvpZ4G/fsMRKQ+3sO39rdWMIb/K+kGyMU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VkoCnDAAAA2gAAAA8AAAAAAAAAAAAA&#10;AAAAoQIAAGRycy9kb3ducmV2LnhtbFBLBQYAAAAABAAEAPkAAACRAwAAAAA=&#10;" strokecolor="#4579b8 [3044]">
                  <v:stroke endarrow="block"/>
                </v:shape>
                <v:shape id="Straight Arrow Connector 5" o:spid="_x0000_s1029" type="#_x0000_t32" style="position:absolute;left:6053;top:17966;width:3773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+ta0MUAAADaAAAADwAAAGRycy9kb3ducmV2LnhtbESPQWvCQBSE7wX/w/KEXkrdmBqV6Col&#10;UGrUS7UFj4/sMwlm34bsVtN/3y0IPQ4z8w2zXPemEVfqXG1ZwXgUgSAurK65VPB5fHueg3AeWWNj&#10;mRT8kIP1avCwxFTbG3/Q9eBLESDsUlRQed+mUrqiIoNuZFvi4J1tZ9AH2ZVSd3gLcNPIOIqm0mDN&#10;YaHClrKKisvh2yjIXmbbr6d88j7FPfsdx5s82Z6Uehz2rwsQnnr/H763N1pBAn9Xwg2Qq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+ta0MUAAADaAAAADwAAAAAAAAAA&#10;AAAAAAChAgAAZHJzL2Rvd25yZXYueG1sUEsFBgAAAAAEAAQA+QAAAJMDAAAAAA==&#10;" strokecolor="#4579b8 [3044]">
                  <v:stroke endarrow="block"/>
                </v:shape>
                <w10:anchorlock/>
              </v:group>
            </w:pict>
          </mc:Fallback>
        </mc:AlternateContent>
      </w:r>
    </w:p>
    <w:p w14:paraId="3D3416C3" w14:textId="77777777" w:rsidR="001313CF" w:rsidRDefault="001313CF" w:rsidP="00CB0534">
      <w:pPr>
        <w:rPr>
          <w:b/>
        </w:rPr>
      </w:pPr>
    </w:p>
    <w:p w14:paraId="5A00D58E" w14:textId="24386FAE" w:rsidR="00CB0534" w:rsidRDefault="001A32D3" w:rsidP="00CB0534">
      <w:r>
        <w:rPr>
          <w:b/>
        </w:rPr>
        <w:t>Q</w:t>
      </w:r>
      <w:r w:rsidR="001313CF">
        <w:rPr>
          <w:b/>
        </w:rPr>
        <w:t>2</w:t>
      </w:r>
      <w:r>
        <w:rPr>
          <w:b/>
        </w:rPr>
        <w:t>(5</w:t>
      </w:r>
      <w:r w:rsidRPr="007E48F7">
        <w:rPr>
          <w:b/>
        </w:rPr>
        <w:t>)</w:t>
      </w:r>
      <w:r>
        <w:t xml:space="preserve"> </w:t>
      </w:r>
      <w:r w:rsidR="00CB0534">
        <w:t xml:space="preserve">  Now assume that the compensator is</w:t>
      </w:r>
    </w:p>
    <w:p w14:paraId="6D0D899E" w14:textId="77777777" w:rsidR="00CB0534" w:rsidRDefault="00C70254" w:rsidP="00CB0534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c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s</m:t>
              </m:r>
            </m:e>
          </m:d>
          <m:r>
            <w:rPr>
              <w:rFonts w:ascii="Cambria Math" w:hAnsi="Cambria Math"/>
            </w:rPr>
            <m:t>=G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s+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s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s+8</m:t>
                  </m:r>
                </m:e>
              </m:d>
            </m:den>
          </m:f>
        </m:oMath>
      </m:oMathPara>
    </w:p>
    <w:p w14:paraId="3B6554DB" w14:textId="77777777" w:rsidR="00CB0534" w:rsidRDefault="00CB0534" w:rsidP="00CB0534">
      <w:r>
        <w:t xml:space="preserve">Generate a root locus plot of the closed loop trajectories for </w:t>
      </w:r>
      <w:r w:rsidRPr="007E48F7">
        <w:rPr>
          <w:position w:val="-6"/>
        </w:rPr>
        <w:object w:dxaOrig="1020" w:dyaOrig="279" w14:anchorId="2CB4523D">
          <v:shape id="_x0000_i1026" type="#_x0000_t75" style="width:51.2pt;height:13.6pt" o:ole="">
            <v:imagedata r:id="rId7" o:title=""/>
          </v:shape>
          <o:OLEObject Type="Embed" ProgID="Equation.DSMT4" ShapeID="_x0000_i1026" DrawAspect="Content" ObjectID="_1646461222" r:id="rId9"/>
        </w:object>
      </w:r>
      <w:r>
        <w:t xml:space="preserve">using the axis below. Label </w:t>
      </w:r>
      <w:proofErr w:type="gramStart"/>
      <w:r>
        <w:t>all of</w:t>
      </w:r>
      <w:proofErr w:type="gramEnd"/>
      <w:r>
        <w:t xml:space="preserve"> the open loop poles and zeros.  </w:t>
      </w:r>
    </w:p>
    <w:p w14:paraId="3975231C" w14:textId="593A0BD3" w:rsidR="009C7945" w:rsidRDefault="001313CF" w:rsidP="00CB0534">
      <w:r>
        <w:rPr>
          <w:noProof/>
          <w:lang w:val="en-US" w:eastAsia="en-US"/>
        </w:rPr>
        <w:lastRenderedPageBreak/>
        <mc:AlternateContent>
          <mc:Choice Requires="wpc">
            <w:drawing>
              <wp:inline distT="0" distB="0" distL="0" distR="0" wp14:anchorId="22E48E32" wp14:editId="352FE743">
                <wp:extent cx="5486400" cy="3200400"/>
                <wp:effectExtent l="0" t="0" r="0" b="0"/>
                <wp:docPr id="9" name="Canvas 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7" name="Straight Arrow Connector 7"/>
                        <wps:cNvCnPr/>
                        <wps:spPr>
                          <a:xfrm flipV="1">
                            <a:off x="3129566" y="154547"/>
                            <a:ext cx="0" cy="2646608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" name="Straight Arrow Connector 8"/>
                        <wps:cNvCnPr/>
                        <wps:spPr>
                          <a:xfrm>
                            <a:off x="605307" y="1796603"/>
                            <a:ext cx="3773510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F169040" id="Canvas 9" o:spid="_x0000_s1026" editas="canvas" style="width:6in;height:252pt;mso-position-horizontal-relative:char;mso-position-vertical-relative:line" coordsize="54864,320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">
                <v:shape id="_x0000_s1027" type="#_x0000_t75" style="position:absolute;width:54864;height:32004;visibility:visible;mso-wrap-style:square">
                  <v:fill o:detectmouseclick="t"/>
                  <v:path o:connecttype="none"/>
                </v:shape>
                <v:shape id="Straight Arrow Connector 7" o:spid="_x0000_s1028" type="#_x0000_t32" style="position:absolute;left:31295;top:1545;width:0;height:2646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" strokecolor="#4579b8 [3044]">
                  <v:stroke endarrow="block"/>
                </v:shape>
                <v:shape id="Straight Arrow Connector 8" o:spid="_x0000_s1029" type="#_x0000_t32" style="position:absolute;left:6053;top:17966;width:3773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" strokecolor="#4579b8 [3044]">
                  <v:stroke endarrow="block"/>
                </v:shape>
                <w10:anchorlock/>
              </v:group>
            </w:pict>
          </mc:Fallback>
        </mc:AlternateContent>
      </w:r>
    </w:p>
    <w:p w14:paraId="5DD0C2EF" w14:textId="77777777" w:rsidR="00CB0534" w:rsidRDefault="00CB0534" w:rsidP="00CB0534"/>
    <w:p w14:paraId="594C4D4E" w14:textId="77777777" w:rsidR="001313CF" w:rsidRDefault="001313CF">
      <w:pPr>
        <w:rPr>
          <w:b/>
          <w:bCs/>
        </w:rPr>
      </w:pPr>
      <w:r>
        <w:rPr>
          <w:b/>
          <w:bCs/>
        </w:rPr>
        <w:br w:type="page"/>
      </w:r>
    </w:p>
    <w:p w14:paraId="1FC81275" w14:textId="62FE17DA" w:rsidR="001A32D3" w:rsidRDefault="009C7945" w:rsidP="000A1DEB">
      <w:r w:rsidRPr="009C7945">
        <w:rPr>
          <w:b/>
          <w:bCs/>
        </w:rPr>
        <w:lastRenderedPageBreak/>
        <w:t>Q</w:t>
      </w:r>
      <w:r w:rsidR="001313CF">
        <w:rPr>
          <w:b/>
          <w:bCs/>
        </w:rPr>
        <w:t>3</w:t>
      </w:r>
      <w:r w:rsidRPr="009C7945">
        <w:rPr>
          <w:b/>
          <w:bCs/>
        </w:rPr>
        <w:t>(5</w:t>
      </w:r>
      <w:proofErr w:type="gramStart"/>
      <w:r w:rsidRPr="009C7945">
        <w:rPr>
          <w:b/>
          <w:bCs/>
        </w:rPr>
        <w:t>)</w:t>
      </w:r>
      <w:r>
        <w:t xml:space="preserve">  Assume</w:t>
      </w:r>
      <w:proofErr w:type="gramEnd"/>
      <w:r>
        <w:t xml:space="preserve"> </w:t>
      </w:r>
      <w:r w:rsidR="001313CF">
        <w:t xml:space="preserve">the compensator of question </w:t>
      </w:r>
      <w:r w:rsidR="001313CF" w:rsidRPr="001313CF">
        <w:rPr>
          <w:b/>
          <w:bCs/>
        </w:rPr>
        <w:t>Q2</w:t>
      </w:r>
      <w:r w:rsidR="001313CF">
        <w:t xml:space="preserve"> and that  </w:t>
      </w:r>
      <w:r>
        <w:t>G is selected such that the closed loop is stable, de</w:t>
      </w:r>
      <w:r w:rsidR="00CB0534">
        <w:t xml:space="preserve">termine what </w:t>
      </w:r>
      <m:oMath>
        <m:r>
          <w:rPr>
            <w:rFonts w:ascii="Cambria Math" w:hAnsi="Cambria Math"/>
          </w:rPr>
          <m:t>e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∞</m:t>
            </m:r>
          </m:e>
        </m:d>
      </m:oMath>
      <w:r w:rsidR="00CB0534">
        <w:t xml:space="preserve"> is for</w:t>
      </w:r>
      <w:r w:rsidR="001313CF">
        <w:t xml:space="preserve"> the input of </w:t>
      </w:r>
      <w:r w:rsidR="00CB0534">
        <w:t xml:space="preserve"> </w:t>
      </w:r>
      <m:oMath>
        <m:r>
          <w:rPr>
            <w:rFonts w:ascii="Cambria Math" w:hAnsi="Cambria Math"/>
          </w:rPr>
          <m:t>r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=tu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 xml:space="preserve">.  </m:t>
        </m:r>
      </m:oMath>
    </w:p>
    <w:p w14:paraId="5978E1C7" w14:textId="77777777" w:rsidR="001A32D3" w:rsidRDefault="001A32D3" w:rsidP="000A1DEB"/>
    <w:p w14:paraId="0D7A6FE1" w14:textId="3F6322C7" w:rsidR="004847A8" w:rsidRDefault="004847A8" w:rsidP="000A1DEB"/>
    <w:p w14:paraId="2D22C363" w14:textId="77777777" w:rsidR="00ED4C7E" w:rsidRDefault="00ED4C7E">
      <w:pPr>
        <w:rPr>
          <w:b/>
        </w:rPr>
      </w:pPr>
      <w:r>
        <w:rPr>
          <w:b/>
        </w:rPr>
        <w:br w:type="page"/>
      </w:r>
    </w:p>
    <w:p w14:paraId="29AE6CBB" w14:textId="77777777" w:rsidR="000A1DEB" w:rsidRDefault="009C7945" w:rsidP="000A1DEB">
      <w:r>
        <w:rPr>
          <w:b/>
        </w:rPr>
        <w:lastRenderedPageBreak/>
        <w:t xml:space="preserve"> </w:t>
      </w:r>
    </w:p>
    <w:p w14:paraId="1B5C88AB" w14:textId="7461001E" w:rsidR="00F120C3" w:rsidRPr="001313CF" w:rsidRDefault="00F120C3" w:rsidP="00F120C3">
      <w:pPr>
        <w:rPr>
          <w:b/>
          <w:sz w:val="36"/>
          <w:szCs w:val="36"/>
        </w:rPr>
      </w:pPr>
      <w:r w:rsidRPr="00465EC8">
        <w:rPr>
          <w:b/>
          <w:sz w:val="36"/>
          <w:szCs w:val="36"/>
        </w:rPr>
        <w:t>Aid Sheet</w:t>
      </w:r>
    </w:p>
    <w:p w14:paraId="47F3C710" w14:textId="77777777" w:rsidR="00F120C3" w:rsidRPr="00F341A2" w:rsidRDefault="00F120C3" w:rsidP="00F120C3">
      <w:pPr>
        <w:rPr>
          <w:position w:val="-28"/>
        </w:rPr>
      </w:pPr>
      <w:r>
        <w:t xml:space="preserve">One sided Laplace Transform  </w:t>
      </w:r>
      <w:r w:rsidRPr="00514056">
        <w:rPr>
          <w:position w:val="-32"/>
        </w:rPr>
        <w:object w:dxaOrig="1960" w:dyaOrig="760" w14:anchorId="7642BE96">
          <v:shape id="_x0000_i1027" type="#_x0000_t75" style="width:98.15pt;height:37.95pt" o:ole="">
            <v:imagedata r:id="rId10" o:title=""/>
          </v:shape>
          <o:OLEObject Type="Embed" ProgID="Equation.DSMT4" ShapeID="_x0000_i1027" DrawAspect="Content" ObjectID="_1646461223" r:id="rId11"/>
        </w:object>
      </w:r>
      <w:r>
        <w:t xml:space="preserve">, </w:t>
      </w:r>
      <w:r w:rsidRPr="00514056">
        <w:rPr>
          <w:position w:val="-28"/>
        </w:rPr>
        <w:object w:dxaOrig="2360" w:dyaOrig="660" w14:anchorId="799674C7">
          <v:shape id="_x0000_i1028" type="#_x0000_t75" style="width:117.85pt;height:32.6pt" o:ole="">
            <v:imagedata r:id="rId12" o:title=""/>
          </v:shape>
          <o:OLEObject Type="Embed" ProgID="Equation.DSMT4" ShapeID="_x0000_i1028" DrawAspect="Content" ObjectID="_1646461224" r:id="rId13"/>
        </w:objec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087"/>
        <w:gridCol w:w="1452"/>
        <w:gridCol w:w="1452"/>
        <w:gridCol w:w="3626"/>
      </w:tblGrid>
      <w:tr w:rsidR="00F120C3" w14:paraId="746DCE43" w14:textId="77777777" w:rsidTr="00847DB2">
        <w:tc>
          <w:tcPr>
            <w:tcW w:w="1716" w:type="dxa"/>
            <w:tcBorders>
              <w:bottom w:val="nil"/>
              <w:right w:val="nil"/>
            </w:tcBorders>
          </w:tcPr>
          <w:p w14:paraId="6E287A77" w14:textId="77777777" w:rsidR="00F120C3" w:rsidRDefault="00F120C3" w:rsidP="00847DB2">
            <w:r w:rsidRPr="00486F73">
              <w:rPr>
                <w:rFonts w:eastAsiaTheme="minorEastAsia"/>
                <w:position w:val="-14"/>
                <w:lang w:val="en-CA" w:eastAsia="en-CA"/>
              </w:rPr>
              <w:object w:dxaOrig="540" w:dyaOrig="400" w14:anchorId="1C0AF2E7">
                <v:shape id="_x0000_i1029" type="#_x0000_t75" style="width:26.15pt;height:20.4pt" o:ole="">
                  <v:imagedata r:id="rId14" o:title=""/>
                </v:shape>
                <o:OLEObject Type="Embed" ProgID="Equation.DSMT4" ShapeID="_x0000_i1029" DrawAspect="Content" ObjectID="_1646461225" r:id="rId15"/>
              </w:object>
            </w:r>
          </w:p>
        </w:tc>
        <w:tc>
          <w:tcPr>
            <w:tcW w:w="1452" w:type="dxa"/>
            <w:tcBorders>
              <w:left w:val="nil"/>
              <w:bottom w:val="nil"/>
            </w:tcBorders>
          </w:tcPr>
          <w:p w14:paraId="21EF1647" w14:textId="77777777" w:rsidR="00F120C3" w:rsidRDefault="00F120C3" w:rsidP="00847DB2">
            <w:r w:rsidRPr="00514056">
              <w:rPr>
                <w:rFonts w:eastAsiaTheme="minorEastAsia"/>
                <w:position w:val="-14"/>
                <w:lang w:val="en-CA" w:eastAsia="en-CA"/>
              </w:rPr>
              <w:object w:dxaOrig="580" w:dyaOrig="400" w14:anchorId="6B153E17">
                <v:shape id="_x0000_i1030" type="#_x0000_t75" style="width:29.35pt;height:20.4pt" o:ole="">
                  <v:imagedata r:id="rId16" o:title=""/>
                </v:shape>
                <o:OLEObject Type="Embed" ProgID="Equation.DSMT4" ShapeID="_x0000_i1030" DrawAspect="Content" ObjectID="_1646461226" r:id="rId17"/>
              </w:object>
            </w:r>
          </w:p>
        </w:tc>
        <w:tc>
          <w:tcPr>
            <w:tcW w:w="1452" w:type="dxa"/>
            <w:tcBorders>
              <w:bottom w:val="nil"/>
              <w:right w:val="nil"/>
            </w:tcBorders>
          </w:tcPr>
          <w:p w14:paraId="6C365CC2" w14:textId="77777777" w:rsidR="00F120C3" w:rsidRDefault="00F120C3" w:rsidP="00847DB2">
            <w:r w:rsidRPr="00486F73">
              <w:rPr>
                <w:rFonts w:eastAsiaTheme="minorEastAsia"/>
                <w:position w:val="-14"/>
                <w:lang w:val="en-CA" w:eastAsia="en-CA"/>
              </w:rPr>
              <w:object w:dxaOrig="540" w:dyaOrig="400" w14:anchorId="28FBDEB6">
                <v:shape id="_x0000_i1031" type="#_x0000_t75" style="width:26.15pt;height:20.4pt" o:ole="">
                  <v:imagedata r:id="rId14" o:title=""/>
                </v:shape>
                <o:OLEObject Type="Embed" ProgID="Equation.DSMT4" ShapeID="_x0000_i1031" DrawAspect="Content" ObjectID="_1646461227" r:id="rId18"/>
              </w:object>
            </w:r>
          </w:p>
        </w:tc>
        <w:tc>
          <w:tcPr>
            <w:tcW w:w="1452" w:type="dxa"/>
            <w:tcBorders>
              <w:left w:val="nil"/>
              <w:bottom w:val="nil"/>
            </w:tcBorders>
          </w:tcPr>
          <w:p w14:paraId="7C917CCD" w14:textId="77777777" w:rsidR="00F120C3" w:rsidRDefault="00F120C3" w:rsidP="00847DB2">
            <w:r w:rsidRPr="00514056">
              <w:rPr>
                <w:rFonts w:eastAsiaTheme="minorEastAsia"/>
                <w:position w:val="-14"/>
                <w:lang w:val="en-CA" w:eastAsia="en-CA"/>
              </w:rPr>
              <w:object w:dxaOrig="580" w:dyaOrig="400" w14:anchorId="619BA463">
                <v:shape id="_x0000_i1032" type="#_x0000_t75" style="width:29.35pt;height:20.4pt" o:ole="">
                  <v:imagedata r:id="rId16" o:title=""/>
                </v:shape>
                <o:OLEObject Type="Embed" ProgID="Equation.DSMT4" ShapeID="_x0000_i1032" DrawAspect="Content" ObjectID="_1646461228" r:id="rId19"/>
              </w:object>
            </w:r>
          </w:p>
        </w:tc>
      </w:tr>
      <w:tr w:rsidR="00F120C3" w14:paraId="1B0EB0C3" w14:textId="77777777" w:rsidTr="00847DB2">
        <w:tc>
          <w:tcPr>
            <w:tcW w:w="1716" w:type="dxa"/>
            <w:tcBorders>
              <w:top w:val="nil"/>
              <w:bottom w:val="nil"/>
              <w:right w:val="nil"/>
            </w:tcBorders>
          </w:tcPr>
          <w:p w14:paraId="338EE20B" w14:textId="77777777" w:rsidR="00F120C3" w:rsidRDefault="00F120C3" w:rsidP="00847DB2">
            <w:r>
              <w:t xml:space="preserve"> 1</w:t>
            </w:r>
          </w:p>
        </w:tc>
        <w:tc>
          <w:tcPr>
            <w:tcW w:w="1452" w:type="dxa"/>
            <w:tcBorders>
              <w:top w:val="nil"/>
              <w:left w:val="nil"/>
              <w:bottom w:val="nil"/>
            </w:tcBorders>
          </w:tcPr>
          <w:p w14:paraId="0B8283A9" w14:textId="77777777" w:rsidR="00F120C3" w:rsidRDefault="00F120C3" w:rsidP="00847DB2">
            <w:r w:rsidRPr="00514056">
              <w:rPr>
                <w:rFonts w:eastAsiaTheme="minorEastAsia"/>
                <w:position w:val="-14"/>
                <w:lang w:val="en-CA" w:eastAsia="en-CA"/>
              </w:rPr>
              <w:object w:dxaOrig="540" w:dyaOrig="400" w14:anchorId="2AFE539E">
                <v:shape id="_x0000_i1033" type="#_x0000_t75" style="width:26.15pt;height:20.4pt" o:ole="">
                  <v:imagedata r:id="rId20" o:title=""/>
                </v:shape>
                <o:OLEObject Type="Embed" ProgID="Equation.DSMT4" ShapeID="_x0000_i1033" DrawAspect="Content" ObjectID="_1646461229" r:id="rId21"/>
              </w:object>
            </w:r>
          </w:p>
        </w:tc>
        <w:tc>
          <w:tcPr>
            <w:tcW w:w="1452" w:type="dxa"/>
            <w:tcBorders>
              <w:top w:val="nil"/>
              <w:bottom w:val="nil"/>
              <w:right w:val="nil"/>
            </w:tcBorders>
          </w:tcPr>
          <w:p w14:paraId="29019EB2" w14:textId="77777777" w:rsidR="00F120C3" w:rsidRDefault="00F120C3" w:rsidP="00847DB2">
            <w:r w:rsidRPr="00596323">
              <w:rPr>
                <w:rFonts w:eastAsiaTheme="minorEastAsia"/>
                <w:position w:val="-10"/>
                <w:lang w:val="en-CA" w:eastAsia="en-CA"/>
              </w:rPr>
              <w:object w:dxaOrig="240" w:dyaOrig="380" w14:anchorId="79DA8C38">
                <v:shape id="_x0000_i1034" type="#_x0000_t75" style="width:12.9pt;height:19pt" o:ole="">
                  <v:imagedata r:id="rId22" o:title=""/>
                </v:shape>
                <o:OLEObject Type="Embed" ProgID="Equation.DSMT4" ShapeID="_x0000_i1034" DrawAspect="Content" ObjectID="_1646461230" r:id="rId23"/>
              </w:object>
            </w:r>
          </w:p>
        </w:tc>
        <w:tc>
          <w:tcPr>
            <w:tcW w:w="1452" w:type="dxa"/>
            <w:tcBorders>
              <w:top w:val="nil"/>
              <w:left w:val="nil"/>
              <w:bottom w:val="nil"/>
            </w:tcBorders>
          </w:tcPr>
          <w:p w14:paraId="3E31E443" w14:textId="77777777" w:rsidR="00F120C3" w:rsidRDefault="00F120C3" w:rsidP="00847DB2">
            <w:r w:rsidRPr="00596323">
              <w:rPr>
                <w:rFonts w:eastAsiaTheme="minorEastAsia"/>
                <w:position w:val="-16"/>
                <w:lang w:val="en-CA" w:eastAsia="en-CA"/>
              </w:rPr>
              <w:object w:dxaOrig="1440" w:dyaOrig="440" w14:anchorId="5042268C">
                <v:shape id="_x0000_i1035" type="#_x0000_t75" style="width:1in;height:21.5pt" o:ole="">
                  <v:imagedata r:id="rId24" o:title=""/>
                </v:shape>
                <o:OLEObject Type="Embed" ProgID="Equation.DSMT4" ShapeID="_x0000_i1035" DrawAspect="Content" ObjectID="_1646461231" r:id="rId25"/>
              </w:object>
            </w:r>
          </w:p>
        </w:tc>
      </w:tr>
      <w:tr w:rsidR="00F120C3" w14:paraId="16F65FDB" w14:textId="77777777" w:rsidTr="00847DB2">
        <w:tc>
          <w:tcPr>
            <w:tcW w:w="1716" w:type="dxa"/>
            <w:tcBorders>
              <w:top w:val="nil"/>
              <w:bottom w:val="nil"/>
              <w:right w:val="nil"/>
            </w:tcBorders>
          </w:tcPr>
          <w:p w14:paraId="1D9FFB30" w14:textId="77777777" w:rsidR="00F120C3" w:rsidRDefault="00F120C3" w:rsidP="00847DB2">
            <w:r w:rsidRPr="00514056">
              <w:rPr>
                <w:rFonts w:eastAsiaTheme="minorEastAsia"/>
                <w:position w:val="-14"/>
                <w:lang w:val="en-CA" w:eastAsia="en-CA"/>
              </w:rPr>
              <w:object w:dxaOrig="499" w:dyaOrig="400" w14:anchorId="14CD9969">
                <v:shape id="_x0000_i1036" type="#_x0000_t75" style="width:25.45pt;height:20.4pt" o:ole="">
                  <v:imagedata r:id="rId26" o:title=""/>
                </v:shape>
                <o:OLEObject Type="Embed" ProgID="Equation.DSMT4" ShapeID="_x0000_i1036" DrawAspect="Content" ObjectID="_1646461232" r:id="rId27"/>
              </w:object>
            </w:r>
          </w:p>
        </w:tc>
        <w:tc>
          <w:tcPr>
            <w:tcW w:w="1452" w:type="dxa"/>
            <w:tcBorders>
              <w:top w:val="nil"/>
              <w:left w:val="nil"/>
              <w:bottom w:val="nil"/>
            </w:tcBorders>
          </w:tcPr>
          <w:p w14:paraId="1D742BD1" w14:textId="77777777" w:rsidR="00F120C3" w:rsidRDefault="00F120C3" w:rsidP="00847DB2">
            <w:r>
              <w:t>1</w:t>
            </w:r>
          </w:p>
        </w:tc>
        <w:tc>
          <w:tcPr>
            <w:tcW w:w="1452" w:type="dxa"/>
            <w:tcBorders>
              <w:top w:val="nil"/>
              <w:bottom w:val="nil"/>
              <w:right w:val="nil"/>
            </w:tcBorders>
          </w:tcPr>
          <w:p w14:paraId="0CC1C06E" w14:textId="77777777" w:rsidR="00F120C3" w:rsidRDefault="00F120C3" w:rsidP="00847DB2">
            <w:r w:rsidRPr="00596323">
              <w:rPr>
                <w:rFonts w:eastAsiaTheme="minorEastAsia"/>
                <w:position w:val="-10"/>
                <w:lang w:val="en-CA" w:eastAsia="en-CA"/>
              </w:rPr>
              <w:object w:dxaOrig="240" w:dyaOrig="380" w14:anchorId="2E830EBD">
                <v:shape id="_x0000_i1037" type="#_x0000_t75" style="width:12.9pt;height:19pt" o:ole="">
                  <v:imagedata r:id="rId28" o:title=""/>
                </v:shape>
                <o:OLEObject Type="Embed" ProgID="Equation.DSMT4" ShapeID="_x0000_i1037" DrawAspect="Content" ObjectID="_1646461233" r:id="rId29"/>
              </w:object>
            </w:r>
          </w:p>
        </w:tc>
        <w:tc>
          <w:tcPr>
            <w:tcW w:w="1452" w:type="dxa"/>
            <w:tcBorders>
              <w:top w:val="nil"/>
              <w:left w:val="nil"/>
              <w:bottom w:val="nil"/>
            </w:tcBorders>
          </w:tcPr>
          <w:p w14:paraId="7FFFE4B8" w14:textId="77777777" w:rsidR="00F120C3" w:rsidRDefault="00F120C3" w:rsidP="00847DB2">
            <w:r w:rsidRPr="00596323">
              <w:rPr>
                <w:rFonts w:eastAsiaTheme="minorEastAsia"/>
                <w:position w:val="-16"/>
                <w:lang w:val="en-CA" w:eastAsia="en-CA"/>
              </w:rPr>
              <w:object w:dxaOrig="2420" w:dyaOrig="440" w14:anchorId="74D927F9">
                <v:shape id="_x0000_i1038" type="#_x0000_t75" style="width:120.7pt;height:21.5pt" o:ole="">
                  <v:imagedata r:id="rId30" o:title=""/>
                </v:shape>
                <o:OLEObject Type="Embed" ProgID="Equation.DSMT4" ShapeID="_x0000_i1038" DrawAspect="Content" ObjectID="_1646461234" r:id="rId31"/>
              </w:object>
            </w:r>
          </w:p>
        </w:tc>
      </w:tr>
      <w:tr w:rsidR="00F120C3" w14:paraId="0995EB78" w14:textId="77777777" w:rsidTr="00847DB2">
        <w:tc>
          <w:tcPr>
            <w:tcW w:w="1716" w:type="dxa"/>
            <w:tcBorders>
              <w:top w:val="nil"/>
              <w:bottom w:val="nil"/>
              <w:right w:val="nil"/>
            </w:tcBorders>
          </w:tcPr>
          <w:p w14:paraId="04C81586" w14:textId="77777777" w:rsidR="00F120C3" w:rsidRDefault="00F120C3" w:rsidP="00847DB2">
            <w:r w:rsidRPr="00294F64">
              <w:rPr>
                <w:rFonts w:eastAsiaTheme="minorEastAsia"/>
                <w:position w:val="-10"/>
                <w:lang w:val="en-CA" w:eastAsia="en-CA"/>
              </w:rPr>
              <w:object w:dxaOrig="440" w:dyaOrig="320" w14:anchorId="49DF67F4">
                <v:shape id="_x0000_i1039" type="#_x0000_t75" style="width:21.5pt;height:16.5pt" o:ole="">
                  <v:imagedata r:id="rId32" o:title=""/>
                </v:shape>
                <o:OLEObject Type="Embed" ProgID="Equation.DSMT4" ShapeID="_x0000_i1039" DrawAspect="Content" ObjectID="_1646461235" r:id="rId33"/>
              </w:object>
            </w:r>
          </w:p>
        </w:tc>
        <w:tc>
          <w:tcPr>
            <w:tcW w:w="1452" w:type="dxa"/>
            <w:tcBorders>
              <w:top w:val="nil"/>
              <w:left w:val="nil"/>
              <w:bottom w:val="nil"/>
            </w:tcBorders>
          </w:tcPr>
          <w:p w14:paraId="0AEE7BAB" w14:textId="77777777" w:rsidR="00F120C3" w:rsidRDefault="00F120C3" w:rsidP="00847DB2">
            <w:r w:rsidRPr="00514056">
              <w:rPr>
                <w:rFonts w:eastAsiaTheme="minorEastAsia"/>
                <w:position w:val="-10"/>
                <w:lang w:val="en-CA" w:eastAsia="en-CA"/>
              </w:rPr>
              <w:object w:dxaOrig="340" w:dyaOrig="340" w14:anchorId="1AA3D615">
                <v:shape id="_x0000_i1040" type="#_x0000_t75" style="width:17.2pt;height:17.2pt" o:ole="">
                  <v:imagedata r:id="rId34" o:title=""/>
                </v:shape>
                <o:OLEObject Type="Embed" ProgID="Equation.DSMT4" ShapeID="_x0000_i1040" DrawAspect="Content" ObjectID="_1646461236" r:id="rId35"/>
              </w:object>
            </w:r>
          </w:p>
        </w:tc>
        <w:tc>
          <w:tcPr>
            <w:tcW w:w="1452" w:type="dxa"/>
            <w:tcBorders>
              <w:top w:val="nil"/>
              <w:bottom w:val="nil"/>
              <w:right w:val="nil"/>
            </w:tcBorders>
          </w:tcPr>
          <w:p w14:paraId="7A0AF542" w14:textId="77777777" w:rsidR="00F120C3" w:rsidRDefault="00F120C3" w:rsidP="00847DB2">
            <w:r w:rsidRPr="00596323">
              <w:rPr>
                <w:rFonts w:eastAsiaTheme="minorEastAsia"/>
                <w:position w:val="-10"/>
                <w:lang w:val="en-CA" w:eastAsia="en-CA"/>
              </w:rPr>
              <w:object w:dxaOrig="260" w:dyaOrig="380" w14:anchorId="1A58A053">
                <v:shape id="_x0000_i1041" type="#_x0000_t75" style="width:12.9pt;height:19pt" o:ole="">
                  <v:imagedata r:id="rId36" o:title=""/>
                </v:shape>
                <o:OLEObject Type="Embed" ProgID="Equation.DSMT4" ShapeID="_x0000_i1041" DrawAspect="Content" ObjectID="_1646461237" r:id="rId37"/>
              </w:object>
            </w:r>
          </w:p>
        </w:tc>
        <w:tc>
          <w:tcPr>
            <w:tcW w:w="1452" w:type="dxa"/>
            <w:tcBorders>
              <w:top w:val="nil"/>
              <w:left w:val="nil"/>
              <w:bottom w:val="nil"/>
            </w:tcBorders>
          </w:tcPr>
          <w:p w14:paraId="116FD047" w14:textId="77777777" w:rsidR="00F120C3" w:rsidRDefault="00F120C3" w:rsidP="00847DB2">
            <w:r w:rsidRPr="00596323">
              <w:rPr>
                <w:rFonts w:eastAsiaTheme="minorEastAsia"/>
                <w:position w:val="-16"/>
                <w:lang w:val="en-CA" w:eastAsia="en-CA"/>
              </w:rPr>
              <w:object w:dxaOrig="3420" w:dyaOrig="440" w14:anchorId="550B4893">
                <v:shape id="_x0000_i1042" type="#_x0000_t75" style="width:170.5pt;height:21.5pt" o:ole="">
                  <v:imagedata r:id="rId38" o:title=""/>
                </v:shape>
                <o:OLEObject Type="Embed" ProgID="Equation.DSMT4" ShapeID="_x0000_i1042" DrawAspect="Content" ObjectID="_1646461238" r:id="rId39"/>
              </w:object>
            </w:r>
          </w:p>
        </w:tc>
      </w:tr>
      <w:tr w:rsidR="00F120C3" w14:paraId="5F3E5EA5" w14:textId="77777777" w:rsidTr="00847DB2">
        <w:tc>
          <w:tcPr>
            <w:tcW w:w="1716" w:type="dxa"/>
            <w:tcBorders>
              <w:top w:val="nil"/>
              <w:bottom w:val="nil"/>
              <w:right w:val="nil"/>
            </w:tcBorders>
          </w:tcPr>
          <w:p w14:paraId="57770C7F" w14:textId="77777777" w:rsidR="00F120C3" w:rsidRDefault="00F120C3" w:rsidP="00847DB2">
            <w:r w:rsidRPr="00C87527">
              <w:rPr>
                <w:rFonts w:eastAsiaTheme="minorEastAsia"/>
                <w:position w:val="-10"/>
                <w:lang w:val="en-CA" w:eastAsia="en-CA"/>
              </w:rPr>
              <w:object w:dxaOrig="639" w:dyaOrig="360" w14:anchorId="2CEC00A0">
                <v:shape id="_x0000_i1043" type="#_x0000_t75" style="width:32.6pt;height:19pt" o:ole="">
                  <v:imagedata r:id="rId40" o:title=""/>
                </v:shape>
                <o:OLEObject Type="Embed" ProgID="Equation.DSMT4" ShapeID="_x0000_i1043" DrawAspect="Content" ObjectID="_1646461239" r:id="rId41"/>
              </w:object>
            </w:r>
          </w:p>
        </w:tc>
        <w:tc>
          <w:tcPr>
            <w:tcW w:w="1452" w:type="dxa"/>
            <w:tcBorders>
              <w:top w:val="nil"/>
              <w:left w:val="nil"/>
              <w:bottom w:val="nil"/>
            </w:tcBorders>
          </w:tcPr>
          <w:p w14:paraId="0D273CEE" w14:textId="77777777" w:rsidR="00F120C3" w:rsidRDefault="00F120C3" w:rsidP="00847DB2">
            <w:r w:rsidRPr="00514056">
              <w:rPr>
                <w:rFonts w:eastAsiaTheme="minorEastAsia"/>
                <w:position w:val="-10"/>
                <w:lang w:val="en-CA" w:eastAsia="en-CA"/>
              </w:rPr>
              <w:object w:dxaOrig="800" w:dyaOrig="360" w14:anchorId="74E0D011">
                <v:shape id="_x0000_i1044" type="#_x0000_t75" style="width:39.4pt;height:18.25pt" o:ole="">
                  <v:imagedata r:id="rId42" o:title=""/>
                </v:shape>
                <o:OLEObject Type="Embed" ProgID="Equation.DSMT4" ShapeID="_x0000_i1044" DrawAspect="Content" ObjectID="_1646461240" r:id="rId43"/>
              </w:object>
            </w:r>
          </w:p>
        </w:tc>
        <w:tc>
          <w:tcPr>
            <w:tcW w:w="1452" w:type="dxa"/>
            <w:tcBorders>
              <w:top w:val="nil"/>
              <w:bottom w:val="nil"/>
              <w:right w:val="nil"/>
            </w:tcBorders>
          </w:tcPr>
          <w:p w14:paraId="3559334E" w14:textId="77777777" w:rsidR="00F120C3" w:rsidRDefault="00F120C3" w:rsidP="00847DB2">
            <w:r w:rsidRPr="00596323">
              <w:rPr>
                <w:rFonts w:eastAsiaTheme="minorEastAsia"/>
                <w:position w:val="-16"/>
                <w:lang w:val="en-CA" w:eastAsia="en-CA"/>
              </w:rPr>
              <w:object w:dxaOrig="859" w:dyaOrig="440" w14:anchorId="6F9B0320">
                <v:shape id="_x0000_i1045" type="#_x0000_t75" style="width:42.25pt;height:21.5pt" o:ole="">
                  <v:imagedata r:id="rId44" o:title=""/>
                </v:shape>
                <o:OLEObject Type="Embed" ProgID="Equation.DSMT4" ShapeID="_x0000_i1045" DrawAspect="Content" ObjectID="_1646461241" r:id="rId45"/>
              </w:object>
            </w:r>
          </w:p>
        </w:tc>
        <w:tc>
          <w:tcPr>
            <w:tcW w:w="1452" w:type="dxa"/>
            <w:tcBorders>
              <w:top w:val="nil"/>
              <w:left w:val="nil"/>
              <w:bottom w:val="nil"/>
            </w:tcBorders>
          </w:tcPr>
          <w:p w14:paraId="3A11FDB2" w14:textId="77777777" w:rsidR="00F120C3" w:rsidRDefault="00F120C3" w:rsidP="00847DB2">
            <w:r w:rsidRPr="00596323">
              <w:rPr>
                <w:rFonts w:eastAsiaTheme="minorEastAsia"/>
                <w:position w:val="-10"/>
                <w:lang w:val="en-CA" w:eastAsia="en-CA"/>
              </w:rPr>
              <w:object w:dxaOrig="740" w:dyaOrig="340" w14:anchorId="28D3D2A5">
                <v:shape id="_x0000_i1046" type="#_x0000_t75" style="width:37.6pt;height:17.2pt" o:ole="">
                  <v:imagedata r:id="rId46" o:title=""/>
                </v:shape>
                <o:OLEObject Type="Embed" ProgID="Equation.DSMT4" ShapeID="_x0000_i1046" DrawAspect="Content" ObjectID="_1646461242" r:id="rId47"/>
              </w:object>
            </w:r>
          </w:p>
        </w:tc>
      </w:tr>
      <w:tr w:rsidR="00F120C3" w14:paraId="4CD928FB" w14:textId="77777777" w:rsidTr="00847DB2">
        <w:tc>
          <w:tcPr>
            <w:tcW w:w="1716" w:type="dxa"/>
            <w:tcBorders>
              <w:top w:val="nil"/>
              <w:bottom w:val="nil"/>
              <w:right w:val="nil"/>
            </w:tcBorders>
          </w:tcPr>
          <w:p w14:paraId="76C1B6A1" w14:textId="77777777" w:rsidR="00F120C3" w:rsidRDefault="00F120C3" w:rsidP="00847DB2">
            <w:r w:rsidRPr="00C87527">
              <w:rPr>
                <w:rFonts w:eastAsiaTheme="minorEastAsia"/>
                <w:position w:val="-10"/>
                <w:lang w:val="en-CA" w:eastAsia="en-CA"/>
              </w:rPr>
              <w:object w:dxaOrig="780" w:dyaOrig="360" w14:anchorId="6144CCB2">
                <v:shape id="_x0000_i1047" type="#_x0000_t75" style="width:39.4pt;height:19pt" o:ole="">
                  <v:imagedata r:id="rId48" o:title=""/>
                </v:shape>
                <o:OLEObject Type="Embed" ProgID="Equation.DSMT4" ShapeID="_x0000_i1047" DrawAspect="Content" ObjectID="_1646461243" r:id="rId49"/>
              </w:object>
            </w:r>
          </w:p>
        </w:tc>
        <w:tc>
          <w:tcPr>
            <w:tcW w:w="1452" w:type="dxa"/>
            <w:tcBorders>
              <w:top w:val="nil"/>
              <w:left w:val="nil"/>
              <w:bottom w:val="nil"/>
            </w:tcBorders>
          </w:tcPr>
          <w:p w14:paraId="008844C4" w14:textId="77777777" w:rsidR="00F120C3" w:rsidRDefault="00F120C3" w:rsidP="00847DB2">
            <w:r w:rsidRPr="00514056">
              <w:rPr>
                <w:rFonts w:eastAsiaTheme="minorEastAsia"/>
                <w:position w:val="-14"/>
                <w:lang w:val="en-CA" w:eastAsia="en-CA"/>
              </w:rPr>
              <w:object w:dxaOrig="880" w:dyaOrig="400" w14:anchorId="276DB0D1">
                <v:shape id="_x0000_i1048" type="#_x0000_t75" style="width:43.7pt;height:20.4pt" o:ole="">
                  <v:imagedata r:id="rId50" o:title=""/>
                </v:shape>
                <o:OLEObject Type="Embed" ProgID="Equation.DSMT4" ShapeID="_x0000_i1048" DrawAspect="Content" ObjectID="_1646461244" r:id="rId51"/>
              </w:object>
            </w:r>
          </w:p>
        </w:tc>
        <w:tc>
          <w:tcPr>
            <w:tcW w:w="1452" w:type="dxa"/>
            <w:tcBorders>
              <w:top w:val="nil"/>
              <w:bottom w:val="nil"/>
              <w:right w:val="nil"/>
            </w:tcBorders>
          </w:tcPr>
          <w:p w14:paraId="06C2B380" w14:textId="77777777" w:rsidR="00F120C3" w:rsidRDefault="00F120C3" w:rsidP="00847DB2">
            <w:r w:rsidRPr="00596323">
              <w:rPr>
                <w:rFonts w:eastAsiaTheme="minorEastAsia"/>
                <w:position w:val="-20"/>
                <w:lang w:val="en-CA" w:eastAsia="en-CA"/>
              </w:rPr>
              <w:object w:dxaOrig="880" w:dyaOrig="460" w14:anchorId="362507D6">
                <v:shape id="_x0000_i1049" type="#_x0000_t75" style="width:44.05pt;height:23.3pt" o:ole="">
                  <v:imagedata r:id="rId52" o:title=""/>
                </v:shape>
                <o:OLEObject Type="Embed" ProgID="Equation.DSMT4" ShapeID="_x0000_i1049" DrawAspect="Content" ObjectID="_1646461245" r:id="rId53"/>
              </w:object>
            </w:r>
          </w:p>
        </w:tc>
        <w:tc>
          <w:tcPr>
            <w:tcW w:w="1452" w:type="dxa"/>
            <w:tcBorders>
              <w:top w:val="nil"/>
              <w:left w:val="nil"/>
              <w:bottom w:val="nil"/>
            </w:tcBorders>
          </w:tcPr>
          <w:p w14:paraId="766CF3FD" w14:textId="77777777" w:rsidR="00F120C3" w:rsidRDefault="00F120C3" w:rsidP="00847DB2">
            <w:r w:rsidRPr="00596323">
              <w:rPr>
                <w:rFonts w:eastAsiaTheme="minorEastAsia"/>
                <w:position w:val="-20"/>
                <w:lang w:val="en-CA" w:eastAsia="en-CA"/>
              </w:rPr>
              <w:object w:dxaOrig="1020" w:dyaOrig="460" w14:anchorId="45AA6247">
                <v:shape id="_x0000_i1050" type="#_x0000_t75" style="width:51.2pt;height:23.3pt" o:ole="">
                  <v:imagedata r:id="rId54" o:title=""/>
                </v:shape>
                <o:OLEObject Type="Embed" ProgID="Equation.DSMT4" ShapeID="_x0000_i1050" DrawAspect="Content" ObjectID="_1646461246" r:id="rId55"/>
              </w:object>
            </w:r>
          </w:p>
        </w:tc>
      </w:tr>
      <w:tr w:rsidR="00F120C3" w14:paraId="1BD2806E" w14:textId="77777777" w:rsidTr="00847DB2">
        <w:trPr>
          <w:trHeight w:val="784"/>
        </w:trPr>
        <w:tc>
          <w:tcPr>
            <w:tcW w:w="1716" w:type="dxa"/>
            <w:tcBorders>
              <w:top w:val="nil"/>
              <w:bottom w:val="nil"/>
              <w:right w:val="nil"/>
            </w:tcBorders>
          </w:tcPr>
          <w:p w14:paraId="4206155A" w14:textId="77777777" w:rsidR="00F120C3" w:rsidRDefault="00F120C3" w:rsidP="00847DB2">
            <w:r w:rsidRPr="00514056">
              <w:rPr>
                <w:rFonts w:eastAsiaTheme="minorEastAsia"/>
                <w:position w:val="-32"/>
                <w:lang w:val="en-CA" w:eastAsia="en-CA"/>
              </w:rPr>
              <w:object w:dxaOrig="1880" w:dyaOrig="700" w14:anchorId="348906D9">
                <v:shape id="_x0000_i1051" type="#_x0000_t75" style="width:93.5pt;height:34.4pt" o:ole="">
                  <v:imagedata r:id="rId56" o:title=""/>
                </v:shape>
                <o:OLEObject Type="Embed" ProgID="Equation.DSMT4" ShapeID="_x0000_i1051" DrawAspect="Content" ObjectID="_1646461247" r:id="rId57"/>
              </w:object>
            </w:r>
          </w:p>
        </w:tc>
        <w:tc>
          <w:tcPr>
            <w:tcW w:w="1452" w:type="dxa"/>
            <w:tcBorders>
              <w:top w:val="nil"/>
              <w:left w:val="nil"/>
              <w:bottom w:val="nil"/>
            </w:tcBorders>
          </w:tcPr>
          <w:p w14:paraId="7E6DF44F" w14:textId="77777777" w:rsidR="00F120C3" w:rsidRDefault="00F120C3" w:rsidP="00847DB2">
            <w:r w:rsidRPr="00514056">
              <w:rPr>
                <w:rFonts w:eastAsiaTheme="minorEastAsia"/>
                <w:position w:val="-14"/>
                <w:lang w:val="en-CA" w:eastAsia="en-CA"/>
              </w:rPr>
              <w:object w:dxaOrig="1020" w:dyaOrig="440" w14:anchorId="07D8907F">
                <v:shape id="_x0000_i1052" type="#_x0000_t75" style="width:51.2pt;height:21.5pt" o:ole="">
                  <v:imagedata r:id="rId58" o:title=""/>
                </v:shape>
                <o:OLEObject Type="Embed" ProgID="Equation.DSMT4" ShapeID="_x0000_i1052" DrawAspect="Content" ObjectID="_1646461248" r:id="rId59"/>
              </w:object>
            </w:r>
          </w:p>
        </w:tc>
        <w:tc>
          <w:tcPr>
            <w:tcW w:w="1452" w:type="dxa"/>
            <w:tcBorders>
              <w:top w:val="nil"/>
              <w:bottom w:val="nil"/>
              <w:right w:val="nil"/>
            </w:tcBorders>
          </w:tcPr>
          <w:p w14:paraId="5B427A00" w14:textId="77777777" w:rsidR="00F120C3" w:rsidRDefault="00F120C3" w:rsidP="00847DB2">
            <w:r w:rsidRPr="00243E0F">
              <w:rPr>
                <w:rFonts w:eastAsiaTheme="minorEastAsia"/>
                <w:position w:val="-10"/>
                <w:lang w:val="en-CA" w:eastAsia="en-CA"/>
              </w:rPr>
              <w:object w:dxaOrig="1100" w:dyaOrig="320" w14:anchorId="1A2C0D90">
                <v:shape id="_x0000_i1053" type="#_x0000_t75" style="width:56.25pt;height:16.5pt" o:ole="">
                  <v:imagedata r:id="rId60" o:title=""/>
                </v:shape>
                <o:OLEObject Type="Embed" ProgID="Equation.DSMT4" ShapeID="_x0000_i1053" DrawAspect="Content" ObjectID="_1646461249" r:id="rId61"/>
              </w:object>
            </w:r>
          </w:p>
        </w:tc>
        <w:tc>
          <w:tcPr>
            <w:tcW w:w="1452" w:type="dxa"/>
            <w:tcBorders>
              <w:top w:val="nil"/>
              <w:left w:val="nil"/>
              <w:bottom w:val="nil"/>
            </w:tcBorders>
          </w:tcPr>
          <w:p w14:paraId="204F4338" w14:textId="77777777" w:rsidR="00F120C3" w:rsidRDefault="00F120C3" w:rsidP="00847DB2">
            <w:r w:rsidRPr="00465EC8">
              <w:rPr>
                <w:rFonts w:eastAsiaTheme="minorEastAsia"/>
                <w:position w:val="-24"/>
                <w:lang w:val="en-CA" w:eastAsia="en-CA"/>
              </w:rPr>
              <w:object w:dxaOrig="760" w:dyaOrig="620" w14:anchorId="27111459">
                <v:shape id="_x0000_i1054" type="#_x0000_t75" style="width:37.95pt;height:31.5pt" o:ole="">
                  <v:imagedata r:id="rId62" o:title=""/>
                </v:shape>
                <o:OLEObject Type="Embed" ProgID="Equation.DSMT4" ShapeID="_x0000_i1054" DrawAspect="Content" ObjectID="_1646461250" r:id="rId63"/>
              </w:object>
            </w:r>
          </w:p>
        </w:tc>
      </w:tr>
      <w:tr w:rsidR="00F120C3" w14:paraId="432A3095" w14:textId="77777777" w:rsidTr="00847DB2">
        <w:tc>
          <w:tcPr>
            <w:tcW w:w="1716" w:type="dxa"/>
            <w:tcBorders>
              <w:top w:val="nil"/>
              <w:bottom w:val="nil"/>
              <w:right w:val="nil"/>
            </w:tcBorders>
          </w:tcPr>
          <w:p w14:paraId="7595C191" w14:textId="77777777" w:rsidR="00F120C3" w:rsidRDefault="00F120C3" w:rsidP="00847DB2">
            <w:r w:rsidRPr="00514056">
              <w:rPr>
                <w:rFonts w:eastAsiaTheme="minorEastAsia"/>
                <w:position w:val="-10"/>
                <w:lang w:val="en-CA" w:eastAsia="en-CA"/>
              </w:rPr>
              <w:object w:dxaOrig="840" w:dyaOrig="320" w14:anchorId="5546554D">
                <v:shape id="_x0000_i1055" type="#_x0000_t75" style="width:41.9pt;height:16.5pt" o:ole="">
                  <v:imagedata r:id="rId64" o:title=""/>
                </v:shape>
                <o:OLEObject Type="Embed" ProgID="Equation.DSMT4" ShapeID="_x0000_i1055" DrawAspect="Content" ObjectID="_1646461251" r:id="rId65"/>
              </w:object>
            </w:r>
          </w:p>
        </w:tc>
        <w:tc>
          <w:tcPr>
            <w:tcW w:w="1452" w:type="dxa"/>
            <w:tcBorders>
              <w:top w:val="nil"/>
              <w:left w:val="nil"/>
              <w:bottom w:val="nil"/>
            </w:tcBorders>
          </w:tcPr>
          <w:p w14:paraId="0D2FCE11" w14:textId="77777777" w:rsidR="00F120C3" w:rsidRDefault="00F120C3" w:rsidP="00847DB2">
            <w:r w:rsidRPr="00465EC8">
              <w:rPr>
                <w:rFonts w:eastAsiaTheme="minorEastAsia"/>
                <w:position w:val="-10"/>
                <w:lang w:val="en-CA" w:eastAsia="en-CA"/>
              </w:rPr>
              <w:object w:dxaOrig="880" w:dyaOrig="360" w14:anchorId="064342F1">
                <v:shape id="_x0000_i1056" type="#_x0000_t75" style="width:43.7pt;height:18.25pt" o:ole="">
                  <v:imagedata r:id="rId66" o:title=""/>
                </v:shape>
                <o:OLEObject Type="Embed" ProgID="Equation.DSMT4" ShapeID="_x0000_i1056" DrawAspect="Content" ObjectID="_1646461252" r:id="rId67"/>
              </w:object>
            </w:r>
          </w:p>
        </w:tc>
        <w:tc>
          <w:tcPr>
            <w:tcW w:w="1452" w:type="dxa"/>
            <w:tcBorders>
              <w:top w:val="nil"/>
              <w:bottom w:val="nil"/>
              <w:right w:val="nil"/>
            </w:tcBorders>
          </w:tcPr>
          <w:p w14:paraId="7E011559" w14:textId="77777777" w:rsidR="00F120C3" w:rsidRDefault="00F120C3" w:rsidP="00847DB2">
            <w:r w:rsidRPr="00243E0F">
              <w:rPr>
                <w:rFonts w:eastAsiaTheme="minorEastAsia"/>
                <w:position w:val="-10"/>
                <w:lang w:val="en-CA" w:eastAsia="en-CA"/>
              </w:rPr>
              <w:object w:dxaOrig="1140" w:dyaOrig="320" w14:anchorId="5D6BD477">
                <v:shape id="_x0000_i1057" type="#_x0000_t75" style="width:56.6pt;height:16.5pt" o:ole="">
                  <v:imagedata r:id="rId68" o:title=""/>
                </v:shape>
                <o:OLEObject Type="Embed" ProgID="Equation.DSMT4" ShapeID="_x0000_i1057" DrawAspect="Content" ObjectID="_1646461253" r:id="rId69"/>
              </w:object>
            </w:r>
          </w:p>
        </w:tc>
        <w:tc>
          <w:tcPr>
            <w:tcW w:w="1452" w:type="dxa"/>
            <w:tcBorders>
              <w:top w:val="nil"/>
              <w:left w:val="nil"/>
              <w:bottom w:val="nil"/>
            </w:tcBorders>
          </w:tcPr>
          <w:p w14:paraId="0A9CF9DC" w14:textId="77777777" w:rsidR="00F120C3" w:rsidRDefault="00F120C3" w:rsidP="00847DB2">
            <w:r w:rsidRPr="00B26300">
              <w:rPr>
                <w:rFonts w:eastAsiaTheme="minorEastAsia"/>
                <w:position w:val="-24"/>
                <w:lang w:val="en-CA" w:eastAsia="en-CA"/>
              </w:rPr>
              <w:object w:dxaOrig="760" w:dyaOrig="620" w14:anchorId="0CC2CCEC">
                <v:shape id="_x0000_i1058" type="#_x0000_t75" style="width:37.95pt;height:31.5pt" o:ole="">
                  <v:imagedata r:id="rId70" o:title=""/>
                </v:shape>
                <o:OLEObject Type="Embed" ProgID="Equation.DSMT4" ShapeID="_x0000_i1058" DrawAspect="Content" ObjectID="_1646461254" r:id="rId71"/>
              </w:object>
            </w:r>
          </w:p>
        </w:tc>
      </w:tr>
      <w:tr w:rsidR="00F120C3" w14:paraId="7CC34F39" w14:textId="77777777" w:rsidTr="00847DB2">
        <w:tc>
          <w:tcPr>
            <w:tcW w:w="1716" w:type="dxa"/>
            <w:tcBorders>
              <w:top w:val="nil"/>
              <w:right w:val="nil"/>
            </w:tcBorders>
          </w:tcPr>
          <w:p w14:paraId="44969ECB" w14:textId="77777777" w:rsidR="00F120C3" w:rsidRPr="00514056" w:rsidRDefault="00F120C3" w:rsidP="00847DB2">
            <w:pPr>
              <w:rPr>
                <w:position w:val="-10"/>
              </w:rPr>
            </w:pPr>
            <w:r w:rsidRPr="00514056">
              <w:rPr>
                <w:rFonts w:eastAsiaTheme="minorEastAsia"/>
                <w:position w:val="-10"/>
                <w:lang w:val="en-CA" w:eastAsia="en-CA"/>
              </w:rPr>
              <w:object w:dxaOrig="499" w:dyaOrig="320" w14:anchorId="283C3E98">
                <v:shape id="_x0000_i1059" type="#_x0000_t75" style="width:25.45pt;height:16.5pt" o:ole="">
                  <v:imagedata r:id="rId72" o:title=""/>
                </v:shape>
                <o:OLEObject Type="Embed" ProgID="Equation.DSMT4" ShapeID="_x0000_i1059" DrawAspect="Content" ObjectID="_1646461255" r:id="rId73"/>
              </w:object>
            </w:r>
          </w:p>
        </w:tc>
        <w:tc>
          <w:tcPr>
            <w:tcW w:w="1452" w:type="dxa"/>
            <w:tcBorders>
              <w:top w:val="nil"/>
              <w:left w:val="nil"/>
            </w:tcBorders>
          </w:tcPr>
          <w:p w14:paraId="6156A357" w14:textId="77777777" w:rsidR="00F120C3" w:rsidRPr="00486F73" w:rsidRDefault="00F120C3" w:rsidP="00847DB2">
            <w:pPr>
              <w:rPr>
                <w:position w:val="-14"/>
              </w:rPr>
            </w:pPr>
            <w:r w:rsidRPr="00D26E7A">
              <w:rPr>
                <w:rFonts w:eastAsiaTheme="minorEastAsia"/>
                <w:position w:val="-24"/>
                <w:lang w:val="en-CA" w:eastAsia="en-CA"/>
              </w:rPr>
              <w:object w:dxaOrig="980" w:dyaOrig="620" w14:anchorId="2A3A2449">
                <v:shape id="_x0000_i1060" type="#_x0000_t75" style="width:48.7pt;height:31.5pt" o:ole="">
                  <v:imagedata r:id="rId74" o:title=""/>
                </v:shape>
                <o:OLEObject Type="Embed" ProgID="Equation.DSMT4" ShapeID="_x0000_i1060" DrawAspect="Content" ObjectID="_1646461256" r:id="rId75"/>
              </w:object>
            </w:r>
          </w:p>
        </w:tc>
        <w:tc>
          <w:tcPr>
            <w:tcW w:w="1452" w:type="dxa"/>
            <w:tcBorders>
              <w:top w:val="nil"/>
              <w:right w:val="nil"/>
            </w:tcBorders>
          </w:tcPr>
          <w:p w14:paraId="53C53964" w14:textId="77777777" w:rsidR="00F120C3" w:rsidRDefault="00F120C3" w:rsidP="00847DB2">
            <w:r w:rsidRPr="005021E5">
              <w:rPr>
                <w:rFonts w:eastAsiaTheme="minorEastAsia"/>
                <w:position w:val="-10"/>
                <w:lang w:val="en-CA" w:eastAsia="en-CA"/>
              </w:rPr>
              <w:object w:dxaOrig="999" w:dyaOrig="320" w14:anchorId="138EE0E9">
                <v:shape id="_x0000_i1061" type="#_x0000_t75" style="width:50.5pt;height:16.5pt" o:ole="">
                  <v:imagedata r:id="rId76" o:title=""/>
                </v:shape>
                <o:OLEObject Type="Embed" ProgID="Equation.DSMT4" ShapeID="_x0000_i1061" DrawAspect="Content" ObjectID="_1646461257" r:id="rId77"/>
              </w:object>
            </w:r>
          </w:p>
        </w:tc>
        <w:tc>
          <w:tcPr>
            <w:tcW w:w="1452" w:type="dxa"/>
            <w:tcBorders>
              <w:top w:val="nil"/>
              <w:left w:val="nil"/>
            </w:tcBorders>
          </w:tcPr>
          <w:p w14:paraId="503783AC" w14:textId="77777777" w:rsidR="00F120C3" w:rsidRDefault="00F120C3" w:rsidP="00847DB2">
            <w:r w:rsidRPr="005021E5">
              <w:rPr>
                <w:rFonts w:eastAsiaTheme="minorEastAsia"/>
                <w:position w:val="-10"/>
                <w:lang w:val="en-CA" w:eastAsia="en-CA"/>
              </w:rPr>
              <w:object w:dxaOrig="980" w:dyaOrig="320" w14:anchorId="6B56FCB2">
                <v:shape id="_x0000_i1062" type="#_x0000_t75" style="width:48.7pt;height:16.5pt" o:ole="">
                  <v:imagedata r:id="rId78" o:title=""/>
                </v:shape>
                <o:OLEObject Type="Embed" ProgID="Equation.DSMT4" ShapeID="_x0000_i1062" DrawAspect="Content" ObjectID="_1646461258" r:id="rId79"/>
              </w:object>
            </w:r>
          </w:p>
        </w:tc>
      </w:tr>
    </w:tbl>
    <w:p w14:paraId="6BC33391" w14:textId="77777777" w:rsidR="00F120C3" w:rsidRDefault="00F120C3" w:rsidP="00F120C3">
      <w:pPr>
        <w:rPr>
          <w:position w:val="-30"/>
        </w:rPr>
      </w:pPr>
      <w:r w:rsidRPr="00F15F8E">
        <w:rPr>
          <w:position w:val="-30"/>
        </w:rPr>
        <w:object w:dxaOrig="5360" w:dyaOrig="740" w14:anchorId="03291F65">
          <v:shape id="_x0000_i1063" type="#_x0000_t75" style="width:266.5pt;height:37.6pt" o:ole="">
            <v:imagedata r:id="rId80" o:title=""/>
          </v:shape>
          <o:OLEObject Type="Embed" ProgID="Equation.DSMT4" ShapeID="_x0000_i1063" DrawAspect="Content" ObjectID="_1646461259" r:id="rId81"/>
        </w:object>
      </w:r>
    </w:p>
    <w:p w14:paraId="3A9E373D" w14:textId="77777777" w:rsidR="00F120C3" w:rsidRPr="00F50A31" w:rsidRDefault="00F120C3" w:rsidP="00F120C3">
      <w:pPr>
        <w:rPr>
          <w:position w:val="-30"/>
        </w:rPr>
      </w:pPr>
      <w:r>
        <w:t>Poles of second order system</w:t>
      </w:r>
      <w:r>
        <w:rPr>
          <w:position w:val="-30"/>
        </w:rPr>
        <w:t xml:space="preserve"> </w:t>
      </w:r>
      <w:r w:rsidRPr="00897396">
        <w:rPr>
          <w:position w:val="-12"/>
        </w:rPr>
        <w:object w:dxaOrig="2040" w:dyaOrig="380" w14:anchorId="5BA61A5D">
          <v:shape id="_x0000_i1064" type="#_x0000_t75" style="width:102.1pt;height:19pt" o:ole="">
            <v:imagedata r:id="rId82" o:title=""/>
          </v:shape>
          <o:OLEObject Type="Embed" ProgID="Equation.DSMT4" ShapeID="_x0000_i1064" DrawAspect="Content" ObjectID="_1646461260" r:id="rId83"/>
        </w:object>
      </w:r>
      <w:r>
        <w:t xml:space="preserve">, </w:t>
      </w:r>
    </w:p>
    <w:p w14:paraId="62B9F8D9" w14:textId="77777777" w:rsidR="00F120C3" w:rsidRDefault="00F120C3" w:rsidP="00F120C3">
      <w:pPr>
        <w:rPr>
          <w:position w:val="-12"/>
        </w:rPr>
      </w:pPr>
      <w:r w:rsidRPr="00F341A2">
        <w:rPr>
          <w:position w:val="-12"/>
        </w:rPr>
        <w:object w:dxaOrig="4120" w:dyaOrig="440" w14:anchorId="0E4E563B">
          <v:shape id="_x0000_i1065" type="#_x0000_t75" style="width:274.75pt;height:28.3pt" o:ole="">
            <v:imagedata r:id="rId84" o:title=""/>
          </v:shape>
          <o:OLEObject Type="Embed" ProgID="Equation.DSMT4" ShapeID="_x0000_i1065" DrawAspect="Content" ObjectID="_1646461261" r:id="rId85"/>
        </w:object>
      </w:r>
      <w:r>
        <w:t>      rise time</w:t>
      </w:r>
      <w:r w:rsidRPr="004B4AC7">
        <w:rPr>
          <w:position w:val="-28"/>
        </w:rPr>
        <w:object w:dxaOrig="999" w:dyaOrig="660" w14:anchorId="6E4EC3E3">
          <v:shape id="_x0000_i1066" type="#_x0000_t75" style="width:49.45pt;height:34.05pt" o:ole="">
            <v:imagedata r:id="rId86" o:title=""/>
          </v:shape>
          <o:OLEObject Type="Embed" ProgID="Equation.DSMT4" ShapeID="_x0000_i1066" DrawAspect="Content" ObjectID="_1646461262" r:id="rId87"/>
        </w:object>
      </w:r>
    </w:p>
    <w:p w14:paraId="138C86EF" w14:textId="77777777" w:rsidR="00F120C3" w:rsidRDefault="00F120C3" w:rsidP="00F120C3">
      <w:r>
        <w:t xml:space="preserve">State Space    </w:t>
      </w:r>
      <w:r w:rsidRPr="0061165C">
        <w:rPr>
          <w:position w:val="-14"/>
        </w:rPr>
        <w:object w:dxaOrig="5240" w:dyaOrig="440" w14:anchorId="5EBDCCFB">
          <v:shape id="_x0000_i1067" type="#_x0000_t75" style="width:261.85pt;height:21.5pt" o:ole="">
            <v:imagedata r:id="rId88" o:title=""/>
          </v:shape>
          <o:OLEObject Type="Embed" ProgID="Equation.DSMT4" ShapeID="_x0000_i1067" DrawAspect="Content" ObjectID="_1646461263" r:id="rId89"/>
        </w:object>
      </w:r>
      <w:r>
        <w:t xml:space="preserve"> </w:t>
      </w:r>
    </w:p>
    <w:p w14:paraId="11213A18" w14:textId="77777777" w:rsidR="00F120C3" w:rsidRDefault="00F120C3" w:rsidP="00F120C3">
      <w:r>
        <w:t xml:space="preserve">Electric motor with parameters </w:t>
      </w:r>
      <w:r w:rsidRPr="003B222D">
        <w:rPr>
          <w:position w:val="-14"/>
        </w:rPr>
        <w:object w:dxaOrig="1160" w:dyaOrig="400" w14:anchorId="326D9A38">
          <v:shape id="_x0000_i1068" type="#_x0000_t75" style="width:58.4pt;height:20.4pt" o:ole="">
            <v:imagedata r:id="rId90" o:title=""/>
          </v:shape>
          <o:OLEObject Type="Embed" ProgID="Equation.DSMT4" ShapeID="_x0000_i1068" DrawAspect="Content" ObjectID="_1646461264" r:id="rId91"/>
        </w:object>
      </w:r>
      <w:r>
        <w:t xml:space="preserve">, R internal resistance, current I flowing through motor gives torque </w:t>
      </w:r>
      <w:r w:rsidRPr="0081746E">
        <w:rPr>
          <w:position w:val="-12"/>
        </w:rPr>
        <w:object w:dxaOrig="859" w:dyaOrig="360" w14:anchorId="31C21270">
          <v:shape id="_x0000_i1069" type="#_x0000_t75" style="width:43.7pt;height:18.25pt" o:ole="">
            <v:imagedata r:id="rId92" o:title=""/>
          </v:shape>
          <o:OLEObject Type="Embed" ProgID="Equation.DSMT4" ShapeID="_x0000_i1069" DrawAspect="Content" ObjectID="_1646461265" r:id="rId93"/>
        </w:object>
      </w:r>
      <w:r>
        <w:t xml:space="preserve">, </w:t>
      </w:r>
      <w:r w:rsidRPr="003B222D">
        <w:rPr>
          <w:position w:val="-6"/>
        </w:rPr>
        <w:object w:dxaOrig="240" w:dyaOrig="220" w14:anchorId="7D4A2016">
          <v:shape id="_x0000_i1070" type="#_x0000_t75" style="width:12.9pt;height:10.75pt" o:ole="">
            <v:imagedata r:id="rId94" o:title=""/>
          </v:shape>
          <o:OLEObject Type="Embed" ProgID="Equation.DSMT4" ShapeID="_x0000_i1070" DrawAspect="Content" ObjectID="_1646461266" r:id="rId95"/>
        </w:object>
      </w:r>
      <w:r>
        <w:t xml:space="preserve"> is rotation rate then induced back EMF voltage is </w:t>
      </w:r>
      <w:r w:rsidRPr="0081746E">
        <w:rPr>
          <w:position w:val="-12"/>
        </w:rPr>
        <w:object w:dxaOrig="940" w:dyaOrig="360" w14:anchorId="1FBDDE2F">
          <v:shape id="_x0000_i1071" type="#_x0000_t75" style="width:46.95pt;height:18.25pt" o:ole="">
            <v:imagedata r:id="rId96" o:title=""/>
          </v:shape>
          <o:OLEObject Type="Embed" ProgID="Equation.DSMT4" ShapeID="_x0000_i1071" DrawAspect="Content" ObjectID="_1646461267" r:id="rId97"/>
        </w:object>
      </w:r>
    </w:p>
    <w:p w14:paraId="42BE7832" w14:textId="77777777" w:rsidR="00F120C3" w:rsidRDefault="00F120C3" w:rsidP="00F120C3">
      <w:r>
        <w:t xml:space="preserve">roots of quadratic </w:t>
      </w:r>
      <w:r w:rsidRPr="004B4AC7">
        <w:rPr>
          <w:position w:val="-6"/>
        </w:rPr>
        <w:object w:dxaOrig="1520" w:dyaOrig="320" w14:anchorId="52018405">
          <v:shape id="_x0000_i1072" type="#_x0000_t75" style="width:76.65pt;height:15.75pt" o:ole="">
            <v:imagedata r:id="rId98" o:title=""/>
          </v:shape>
          <o:OLEObject Type="Embed" ProgID="Equation.DSMT4" ShapeID="_x0000_i1072" DrawAspect="Content" ObjectID="_1646461268" r:id="rId99"/>
        </w:object>
      </w:r>
      <w:r>
        <w:t xml:space="preserve">  </w:t>
      </w:r>
      <w:r w:rsidRPr="004B4AC7">
        <w:rPr>
          <w:position w:val="-24"/>
        </w:rPr>
        <w:object w:dxaOrig="1920" w:dyaOrig="700" w14:anchorId="1F329094">
          <v:shape id="_x0000_i1073" type="#_x0000_t75" style="width:95.65pt;height:34.4pt" o:ole="">
            <v:imagedata r:id="rId100" o:title=""/>
          </v:shape>
          <o:OLEObject Type="Embed" ProgID="Equation.DSMT4" ShapeID="_x0000_i1073" DrawAspect="Content" ObjectID="_1646461269" r:id="rId101"/>
        </w:object>
      </w:r>
    </w:p>
    <w:p w14:paraId="2015E8F6" w14:textId="77777777" w:rsidR="00F120C3" w:rsidRPr="00DB4CF9" w:rsidRDefault="00F120C3" w:rsidP="00F120C3"/>
    <w:p w14:paraId="0396F432" w14:textId="77777777" w:rsidR="00CB536D" w:rsidRPr="00AC7FE8" w:rsidRDefault="00CB536D" w:rsidP="00B20795"/>
    <w:sectPr w:rsidR="00CB536D" w:rsidRPr="00AC7FE8" w:rsidSect="0034066B">
      <w:footerReference w:type="default" r:id="rId10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9F50DE8" w14:textId="77777777" w:rsidR="00C70254" w:rsidRDefault="00C70254" w:rsidP="007C2C2C">
      <w:pPr>
        <w:spacing w:after="0" w:line="240" w:lineRule="auto"/>
      </w:pPr>
      <w:r>
        <w:separator/>
      </w:r>
    </w:p>
  </w:endnote>
  <w:endnote w:type="continuationSeparator" w:id="0">
    <w:p w14:paraId="73D08E24" w14:textId="77777777" w:rsidR="00C70254" w:rsidRDefault="00C70254" w:rsidP="007C2C2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903A927" w14:textId="77777777" w:rsidR="007C2C2C" w:rsidRDefault="00CA5BA9">
    <w:pPr>
      <w:pStyle w:val="Footer"/>
      <w:pBdr>
        <w:top w:val="thinThickSmallGap" w:sz="24" w:space="1" w:color="622423" w:themeColor="accent2" w:themeShade="7F"/>
      </w:pBdr>
      <w:rPr>
        <w:rFonts w:asciiTheme="majorHAnsi" w:hAnsiTheme="majorHAnsi"/>
      </w:rPr>
    </w:pPr>
    <w:r>
      <w:rPr>
        <w:rFonts w:asciiTheme="majorHAnsi" w:hAnsiTheme="majorHAnsi"/>
      </w:rPr>
      <w:t xml:space="preserve">ENEL441 Quiz </w:t>
    </w:r>
    <w:r w:rsidR="00F6585F">
      <w:rPr>
        <w:rFonts w:asciiTheme="majorHAnsi" w:hAnsiTheme="majorHAnsi"/>
      </w:rPr>
      <w:t>5</w:t>
    </w:r>
    <w:r w:rsidR="00741E52">
      <w:rPr>
        <w:rFonts w:asciiTheme="majorHAnsi" w:hAnsiTheme="majorHAnsi"/>
      </w:rPr>
      <w:t>, 20</w:t>
    </w:r>
    <w:r w:rsidR="00F6585F">
      <w:rPr>
        <w:rFonts w:asciiTheme="majorHAnsi" w:hAnsiTheme="majorHAnsi"/>
      </w:rPr>
      <w:t>20</w:t>
    </w:r>
    <w:r w:rsidR="007C2C2C">
      <w:rPr>
        <w:rFonts w:asciiTheme="majorHAnsi" w:hAnsiTheme="majorHAnsi"/>
      </w:rPr>
      <w:ptab w:relativeTo="margin" w:alignment="right" w:leader="none"/>
    </w:r>
    <w:r w:rsidR="007C2C2C">
      <w:rPr>
        <w:rFonts w:asciiTheme="majorHAnsi" w:hAnsiTheme="majorHAnsi"/>
      </w:rPr>
      <w:t xml:space="preserve">Page </w:t>
    </w:r>
    <w:r w:rsidR="00751670">
      <w:fldChar w:fldCharType="begin"/>
    </w:r>
    <w:r w:rsidR="00751670">
      <w:instrText xml:space="preserve"> PAGE   \* MERGEFORMAT </w:instrText>
    </w:r>
    <w:r w:rsidR="00751670">
      <w:fldChar w:fldCharType="separate"/>
    </w:r>
    <w:r w:rsidR="005B51FE" w:rsidRPr="005B51FE">
      <w:rPr>
        <w:rFonts w:asciiTheme="majorHAnsi" w:hAnsiTheme="majorHAnsi"/>
        <w:noProof/>
      </w:rPr>
      <w:t>1</w:t>
    </w:r>
    <w:r w:rsidR="00751670">
      <w:rPr>
        <w:rFonts w:asciiTheme="majorHAnsi" w:hAnsiTheme="majorHAnsi"/>
        <w:noProof/>
      </w:rPr>
      <w:fldChar w:fldCharType="end"/>
    </w:r>
  </w:p>
  <w:p w14:paraId="4C7D2C23" w14:textId="77777777" w:rsidR="007C2C2C" w:rsidRDefault="007C2C2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F6212E4" w14:textId="77777777" w:rsidR="00C70254" w:rsidRDefault="00C70254" w:rsidP="007C2C2C">
      <w:pPr>
        <w:spacing w:after="0" w:line="240" w:lineRule="auto"/>
      </w:pPr>
      <w:r>
        <w:separator/>
      </w:r>
    </w:p>
  </w:footnote>
  <w:footnote w:type="continuationSeparator" w:id="0">
    <w:p w14:paraId="44220510" w14:textId="77777777" w:rsidR="00C70254" w:rsidRDefault="00C70254" w:rsidP="007C2C2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D0A002C"/>
    <w:multiLevelType w:val="hybridMultilevel"/>
    <w:tmpl w:val="4EB4A708"/>
    <w:lvl w:ilvl="0" w:tplc="FE5A8DCC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67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D66BB"/>
    <w:rsid w:val="0008080E"/>
    <w:rsid w:val="0008383E"/>
    <w:rsid w:val="000A1DEB"/>
    <w:rsid w:val="000D3074"/>
    <w:rsid w:val="000E006F"/>
    <w:rsid w:val="00116398"/>
    <w:rsid w:val="001313CF"/>
    <w:rsid w:val="00156D5C"/>
    <w:rsid w:val="00171B7C"/>
    <w:rsid w:val="00177504"/>
    <w:rsid w:val="001A119D"/>
    <w:rsid w:val="001A32D3"/>
    <w:rsid w:val="001B257E"/>
    <w:rsid w:val="00204EBE"/>
    <w:rsid w:val="00282155"/>
    <w:rsid w:val="00285735"/>
    <w:rsid w:val="002944D5"/>
    <w:rsid w:val="00294F64"/>
    <w:rsid w:val="002B06D2"/>
    <w:rsid w:val="002B4582"/>
    <w:rsid w:val="002D7AD2"/>
    <w:rsid w:val="0034066B"/>
    <w:rsid w:val="0035150E"/>
    <w:rsid w:val="00351D66"/>
    <w:rsid w:val="003B1F46"/>
    <w:rsid w:val="003C64AE"/>
    <w:rsid w:val="003E1DA8"/>
    <w:rsid w:val="004077B2"/>
    <w:rsid w:val="00465EC8"/>
    <w:rsid w:val="004847A8"/>
    <w:rsid w:val="004F6F05"/>
    <w:rsid w:val="0053580A"/>
    <w:rsid w:val="0054778B"/>
    <w:rsid w:val="00587A59"/>
    <w:rsid w:val="005A52F1"/>
    <w:rsid w:val="005B51FE"/>
    <w:rsid w:val="005B57F9"/>
    <w:rsid w:val="006309C7"/>
    <w:rsid w:val="0063219A"/>
    <w:rsid w:val="006350EA"/>
    <w:rsid w:val="0064781E"/>
    <w:rsid w:val="006526FC"/>
    <w:rsid w:val="006A35AD"/>
    <w:rsid w:val="006C391A"/>
    <w:rsid w:val="006D66BB"/>
    <w:rsid w:val="006D78AE"/>
    <w:rsid w:val="006F1448"/>
    <w:rsid w:val="00707410"/>
    <w:rsid w:val="00713454"/>
    <w:rsid w:val="007163D8"/>
    <w:rsid w:val="007323DC"/>
    <w:rsid w:val="00741E52"/>
    <w:rsid w:val="00742B1D"/>
    <w:rsid w:val="00751670"/>
    <w:rsid w:val="00766086"/>
    <w:rsid w:val="00793D1B"/>
    <w:rsid w:val="007C2C2C"/>
    <w:rsid w:val="007C5DBF"/>
    <w:rsid w:val="007D7571"/>
    <w:rsid w:val="007F74A8"/>
    <w:rsid w:val="00820597"/>
    <w:rsid w:val="008714C8"/>
    <w:rsid w:val="008A3B7C"/>
    <w:rsid w:val="008C5B76"/>
    <w:rsid w:val="008F442C"/>
    <w:rsid w:val="00903E19"/>
    <w:rsid w:val="009043F7"/>
    <w:rsid w:val="00954612"/>
    <w:rsid w:val="009575C1"/>
    <w:rsid w:val="009C7673"/>
    <w:rsid w:val="009C7945"/>
    <w:rsid w:val="009D7EF7"/>
    <w:rsid w:val="00A16D84"/>
    <w:rsid w:val="00A94ED2"/>
    <w:rsid w:val="00A95D86"/>
    <w:rsid w:val="00AB59C0"/>
    <w:rsid w:val="00AC7FE8"/>
    <w:rsid w:val="00AD323F"/>
    <w:rsid w:val="00B05372"/>
    <w:rsid w:val="00B20795"/>
    <w:rsid w:val="00B22972"/>
    <w:rsid w:val="00B26300"/>
    <w:rsid w:val="00B4450A"/>
    <w:rsid w:val="00B46D92"/>
    <w:rsid w:val="00B47320"/>
    <w:rsid w:val="00B653FF"/>
    <w:rsid w:val="00BD77FB"/>
    <w:rsid w:val="00BE6907"/>
    <w:rsid w:val="00C31E0A"/>
    <w:rsid w:val="00C46B56"/>
    <w:rsid w:val="00C47752"/>
    <w:rsid w:val="00C5133B"/>
    <w:rsid w:val="00C6492F"/>
    <w:rsid w:val="00C70254"/>
    <w:rsid w:val="00CA5BA9"/>
    <w:rsid w:val="00CA6F5E"/>
    <w:rsid w:val="00CB0534"/>
    <w:rsid w:val="00CB1856"/>
    <w:rsid w:val="00CB2FBA"/>
    <w:rsid w:val="00CB536D"/>
    <w:rsid w:val="00CF75D1"/>
    <w:rsid w:val="00D0539C"/>
    <w:rsid w:val="00D26E7A"/>
    <w:rsid w:val="00D67C1E"/>
    <w:rsid w:val="00D9677C"/>
    <w:rsid w:val="00DA4901"/>
    <w:rsid w:val="00E40F1A"/>
    <w:rsid w:val="00E8722E"/>
    <w:rsid w:val="00E94C22"/>
    <w:rsid w:val="00EC563B"/>
    <w:rsid w:val="00EC6348"/>
    <w:rsid w:val="00ED4C7E"/>
    <w:rsid w:val="00F05EA0"/>
    <w:rsid w:val="00F120C3"/>
    <w:rsid w:val="00F26B3D"/>
    <w:rsid w:val="00F27E72"/>
    <w:rsid w:val="00F52034"/>
    <w:rsid w:val="00F57E9B"/>
    <w:rsid w:val="00F60A1F"/>
    <w:rsid w:val="00F6585F"/>
    <w:rsid w:val="00F812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59A9E97"/>
  <w15:docId w15:val="{7B0A0A28-5969-4D89-AA61-102D129F91D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CA" w:eastAsia="en-CA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D66B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D66BB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7C2C2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C2C2C"/>
  </w:style>
  <w:style w:type="paragraph" w:styleId="Footer">
    <w:name w:val="footer"/>
    <w:basedOn w:val="Normal"/>
    <w:link w:val="FooterChar"/>
    <w:uiPriority w:val="99"/>
    <w:unhideWhenUsed/>
    <w:rsid w:val="007C2C2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C2C2C"/>
  </w:style>
  <w:style w:type="table" w:styleId="TableGrid">
    <w:name w:val="Table Grid"/>
    <w:basedOn w:val="TableNormal"/>
    <w:uiPriority w:val="59"/>
    <w:rsid w:val="00465EC8"/>
    <w:pPr>
      <w:spacing w:after="0" w:line="240" w:lineRule="auto"/>
    </w:pPr>
    <w:rPr>
      <w:rFonts w:eastAsiaTheme="minorHAnsi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4077B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0A1DE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BE6907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oleObject" Target="embeddings/oleObject9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3.bin"/><Relationship Id="rId16" Type="http://schemas.openxmlformats.org/officeDocument/2006/relationships/image" Target="media/image5.wmf"/><Relationship Id="rId11" Type="http://schemas.openxmlformats.org/officeDocument/2006/relationships/oleObject" Target="embeddings/oleObject3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5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8.bin"/><Relationship Id="rId102" Type="http://schemas.openxmlformats.org/officeDocument/2006/relationships/footer" Target="footer1.xml"/><Relationship Id="rId5" Type="http://schemas.openxmlformats.org/officeDocument/2006/relationships/footnotes" Target="footnote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6.bin"/><Relationship Id="rId22" Type="http://schemas.openxmlformats.org/officeDocument/2006/relationships/image" Target="media/image7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0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3.bin"/><Relationship Id="rId80" Type="http://schemas.openxmlformats.org/officeDocument/2006/relationships/image" Target="media/image36.wmf"/><Relationship Id="rId85" Type="http://schemas.openxmlformats.org/officeDocument/2006/relationships/oleObject" Target="embeddings/oleObject41.bin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fontTable" Target="fontTable.xml"/><Relationship Id="rId20" Type="http://schemas.openxmlformats.org/officeDocument/2006/relationships/image" Target="media/image6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4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2.wmf"/><Relationship Id="rId31" Type="http://schemas.openxmlformats.org/officeDocument/2006/relationships/oleObject" Target="embeddings/oleObject14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9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7.bin"/><Relationship Id="rId104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8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2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7.wmf"/><Relationship Id="rId19" Type="http://schemas.openxmlformats.org/officeDocument/2006/relationships/oleObject" Target="embeddings/oleObject8.bin"/><Relationship Id="rId14" Type="http://schemas.openxmlformats.org/officeDocument/2006/relationships/image" Target="media/image4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6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5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632</Words>
  <Characters>3606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N</dc:creator>
  <cp:lastModifiedBy>John Nielsen</cp:lastModifiedBy>
  <cp:revision>2</cp:revision>
  <cp:lastPrinted>2016-10-18T23:53:00Z</cp:lastPrinted>
  <dcterms:created xsi:type="dcterms:W3CDTF">2020-03-23T15:32:00Z</dcterms:created>
  <dcterms:modified xsi:type="dcterms:W3CDTF">2020-03-23T15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